
<file path=[Content_Types].xml><?xml version="1.0" encoding="utf-8"?>
<Types xmlns="http://schemas.openxmlformats.org/package/2006/content-types">
  <Default Extension="bin" ContentType="application/vnd.openxmlformats-officedocument.oleObject"/>
  <Default Extension="glb" ContentType="model/gltf.binary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60" r:id="rId3"/>
    <p:sldId id="277" r:id="rId4"/>
    <p:sldId id="257" r:id="rId5"/>
    <p:sldId id="258" r:id="rId6"/>
    <p:sldId id="269" r:id="rId7"/>
    <p:sldId id="259" r:id="rId8"/>
    <p:sldId id="270" r:id="rId9"/>
    <p:sldId id="283" r:id="rId10"/>
    <p:sldId id="284" r:id="rId11"/>
    <p:sldId id="286" r:id="rId12"/>
    <p:sldId id="278" r:id="rId13"/>
    <p:sldId id="287" r:id="rId14"/>
    <p:sldId id="279" r:id="rId15"/>
    <p:sldId id="288" r:id="rId16"/>
    <p:sldId id="289" r:id="rId17"/>
    <p:sldId id="280" r:id="rId18"/>
    <p:sldId id="290" r:id="rId19"/>
    <p:sldId id="291" r:id="rId20"/>
    <p:sldId id="281" r:id="rId21"/>
    <p:sldId id="295" r:id="rId22"/>
    <p:sldId id="296" r:id="rId23"/>
    <p:sldId id="297" r:id="rId24"/>
    <p:sldId id="298" r:id="rId25"/>
    <p:sldId id="282" r:id="rId26"/>
    <p:sldId id="299" r:id="rId27"/>
    <p:sldId id="292" r:id="rId28"/>
    <p:sldId id="301" r:id="rId29"/>
    <p:sldId id="293" r:id="rId30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CACEC51-A587-49CC-8CF9-EE9E49451DB0}" v="139" dt="2022-11-07T02:35:10.972"/>
    <p1510:client id="{280A8C2D-83F8-400E-B334-4B0438D9D5B9}" v="235" dt="2022-11-07T04:14:14.85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100" d="100"/>
          <a:sy n="100" d="100"/>
        </p:scale>
        <p:origin x="1650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lo Lima o kcond" userId="23ea03c13864f996" providerId="LiveId" clId="{1CACEC51-A587-49CC-8CF9-EE9E49451DB0}"/>
    <pc:docChg chg="undo custSel addSld delSld modSld sldOrd">
      <pc:chgData name="Danilo Lima o kcond" userId="23ea03c13864f996" providerId="LiveId" clId="{1CACEC51-A587-49CC-8CF9-EE9E49451DB0}" dt="2022-11-07T02:35:02.483" v="2090" actId="20577"/>
      <pc:docMkLst>
        <pc:docMk/>
      </pc:docMkLst>
      <pc:sldChg chg="addSp delSp modSp mod modClrScheme modAnim chgLayout">
        <pc:chgData name="Danilo Lima o kcond" userId="23ea03c13864f996" providerId="LiveId" clId="{1CACEC51-A587-49CC-8CF9-EE9E49451DB0}" dt="2022-11-07T02:35:02.483" v="2090" actId="20577"/>
        <pc:sldMkLst>
          <pc:docMk/>
          <pc:sldMk cId="3297959295" sldId="257"/>
        </pc:sldMkLst>
        <pc:spChg chg="add mod ord">
          <ac:chgData name="Danilo Lima o kcond" userId="23ea03c13864f996" providerId="LiveId" clId="{1CACEC51-A587-49CC-8CF9-EE9E49451DB0}" dt="2022-11-07T01:56:30.813" v="278" actId="20577"/>
          <ac:spMkLst>
            <pc:docMk/>
            <pc:sldMk cId="3297959295" sldId="257"/>
            <ac:spMk id="2" creationId="{B0A78188-38F0-0F8E-D694-A0078E394268}"/>
          </ac:spMkLst>
        </pc:spChg>
        <pc:spChg chg="add del mod ord">
          <ac:chgData name="Danilo Lima o kcond" userId="23ea03c13864f996" providerId="LiveId" clId="{1CACEC51-A587-49CC-8CF9-EE9E49451DB0}" dt="2022-11-07T01:46:26.625" v="12" actId="700"/>
          <ac:spMkLst>
            <pc:docMk/>
            <pc:sldMk cId="3297959295" sldId="257"/>
            <ac:spMk id="3" creationId="{58261D3E-6FDF-9E0B-0A96-A8F618AEFADF}"/>
          </ac:spMkLst>
        </pc:spChg>
        <pc:spChg chg="mod ord">
          <ac:chgData name="Danilo Lima o kcond" userId="23ea03c13864f996" providerId="LiveId" clId="{1CACEC51-A587-49CC-8CF9-EE9E49451DB0}" dt="2022-11-07T01:46:26.625" v="12" actId="700"/>
          <ac:spMkLst>
            <pc:docMk/>
            <pc:sldMk cId="3297959295" sldId="257"/>
            <ac:spMk id="4" creationId="{00000000-0000-0000-0000-000000000000}"/>
          </ac:spMkLst>
        </pc:spChg>
        <pc:spChg chg="add del mod ord">
          <ac:chgData name="Danilo Lima o kcond" userId="23ea03c13864f996" providerId="LiveId" clId="{1CACEC51-A587-49CC-8CF9-EE9E49451DB0}" dt="2022-11-07T01:46:26.625" v="12" actId="700"/>
          <ac:spMkLst>
            <pc:docMk/>
            <pc:sldMk cId="3297959295" sldId="257"/>
            <ac:spMk id="5" creationId="{B90A4E02-D155-697E-E969-EE87EA088199}"/>
          </ac:spMkLst>
        </pc:spChg>
        <pc:spChg chg="add del mod ord">
          <ac:chgData name="Danilo Lima o kcond" userId="23ea03c13864f996" providerId="LiveId" clId="{1CACEC51-A587-49CC-8CF9-EE9E49451DB0}" dt="2022-11-07T01:46:26.625" v="12" actId="700"/>
          <ac:spMkLst>
            <pc:docMk/>
            <pc:sldMk cId="3297959295" sldId="257"/>
            <ac:spMk id="6" creationId="{367FA8CB-5D77-4351-6E3F-858500C00F5D}"/>
          </ac:spMkLst>
        </pc:spChg>
        <pc:spChg chg="add del mod ord">
          <ac:chgData name="Danilo Lima o kcond" userId="23ea03c13864f996" providerId="LiveId" clId="{1CACEC51-A587-49CC-8CF9-EE9E49451DB0}" dt="2022-11-07T01:46:26.625" v="12" actId="700"/>
          <ac:spMkLst>
            <pc:docMk/>
            <pc:sldMk cId="3297959295" sldId="257"/>
            <ac:spMk id="7" creationId="{1361D43E-A08B-CFF4-57B8-F62D56459FD3}"/>
          </ac:spMkLst>
        </pc:spChg>
        <pc:spChg chg="add mod ord">
          <ac:chgData name="Danilo Lima o kcond" userId="23ea03c13864f996" providerId="LiveId" clId="{1CACEC51-A587-49CC-8CF9-EE9E49451DB0}" dt="2022-11-07T01:47:44.511" v="238" actId="27636"/>
          <ac:spMkLst>
            <pc:docMk/>
            <pc:sldMk cId="3297959295" sldId="257"/>
            <ac:spMk id="8" creationId="{211A3B35-D9CB-18E5-6DCC-007E13BF0C83}"/>
          </ac:spMkLst>
        </pc:spChg>
        <pc:spChg chg="add del mod ord">
          <ac:chgData name="Danilo Lima o kcond" userId="23ea03c13864f996" providerId="LiveId" clId="{1CACEC51-A587-49CC-8CF9-EE9E49451DB0}" dt="2022-11-07T01:50:17.205" v="239"/>
          <ac:spMkLst>
            <pc:docMk/>
            <pc:sldMk cId="3297959295" sldId="257"/>
            <ac:spMk id="9" creationId="{E8CB2481-6914-81DF-DC13-AD9CA2F23C4F}"/>
          </ac:spMkLst>
        </pc:spChg>
        <pc:spChg chg="add mod">
          <ac:chgData name="Danilo Lima o kcond" userId="23ea03c13864f996" providerId="LiveId" clId="{1CACEC51-A587-49CC-8CF9-EE9E49451DB0}" dt="2022-11-07T01:56:29.406" v="277" actId="20577"/>
          <ac:spMkLst>
            <pc:docMk/>
            <pc:sldMk cId="3297959295" sldId="257"/>
            <ac:spMk id="11" creationId="{48DCAC07-205F-6BFF-0907-84605A5B740A}"/>
          </ac:spMkLst>
        </pc:spChg>
        <pc:spChg chg="add mod">
          <ac:chgData name="Danilo Lima o kcond" userId="23ea03c13864f996" providerId="LiveId" clId="{1CACEC51-A587-49CC-8CF9-EE9E49451DB0}" dt="2022-11-07T02:35:02.483" v="2090" actId="20577"/>
          <ac:spMkLst>
            <pc:docMk/>
            <pc:sldMk cId="3297959295" sldId="257"/>
            <ac:spMk id="12" creationId="{524FC55E-2CD5-2C26-C018-48CC8A0EA4AD}"/>
          </ac:spMkLst>
        </pc:spChg>
        <pc:picChg chg="add mod">
          <ac:chgData name="Danilo Lima o kcond" userId="23ea03c13864f996" providerId="LiveId" clId="{1CACEC51-A587-49CC-8CF9-EE9E49451DB0}" dt="2022-11-07T01:50:50.084" v="241" actId="14100"/>
          <ac:picMkLst>
            <pc:docMk/>
            <pc:sldMk cId="3297959295" sldId="257"/>
            <ac:picMk id="10" creationId="{D98B99BD-FAE5-9C58-4463-5F1B9C965548}"/>
          </ac:picMkLst>
        </pc:picChg>
      </pc:sldChg>
      <pc:sldChg chg="addSp delSp modSp mod modClrScheme modAnim chgLayout">
        <pc:chgData name="Danilo Lima o kcond" userId="23ea03c13864f996" providerId="LiveId" clId="{1CACEC51-A587-49CC-8CF9-EE9E49451DB0}" dt="2022-11-07T02:20:14.931" v="1060"/>
        <pc:sldMkLst>
          <pc:docMk/>
          <pc:sldMk cId="3077606763" sldId="258"/>
        </pc:sldMkLst>
        <pc:spChg chg="add mod ord">
          <ac:chgData name="Danilo Lima o kcond" userId="23ea03c13864f996" providerId="LiveId" clId="{1CACEC51-A587-49CC-8CF9-EE9E49451DB0}" dt="2022-11-07T01:58:14.490" v="584" actId="20577"/>
          <ac:spMkLst>
            <pc:docMk/>
            <pc:sldMk cId="3077606763" sldId="258"/>
            <ac:spMk id="2" creationId="{8CF9B176-55BC-D344-FFEF-CCDFC3CFCB22}"/>
          </ac:spMkLst>
        </pc:spChg>
        <pc:spChg chg="add mod ord">
          <ac:chgData name="Danilo Lima o kcond" userId="23ea03c13864f996" providerId="LiveId" clId="{1CACEC51-A587-49CC-8CF9-EE9E49451DB0}" dt="2022-11-07T01:58:35.218" v="638" actId="20577"/>
          <ac:spMkLst>
            <pc:docMk/>
            <pc:sldMk cId="3077606763" sldId="258"/>
            <ac:spMk id="3" creationId="{447477F4-774C-DDE5-51CC-9A70D2484D9C}"/>
          </ac:spMkLst>
        </pc:spChg>
        <pc:spChg chg="mod ord">
          <ac:chgData name="Danilo Lima o kcond" userId="23ea03c13864f996" providerId="LiveId" clId="{1CACEC51-A587-49CC-8CF9-EE9E49451DB0}" dt="2022-11-07T01:56:52.993" v="279" actId="700"/>
          <ac:spMkLst>
            <pc:docMk/>
            <pc:sldMk cId="3077606763" sldId="258"/>
            <ac:spMk id="4" creationId="{00000000-0000-0000-0000-000000000000}"/>
          </ac:spMkLst>
        </pc:spChg>
        <pc:spChg chg="add del mod ord">
          <ac:chgData name="Danilo Lima o kcond" userId="23ea03c13864f996" providerId="LiveId" clId="{1CACEC51-A587-49CC-8CF9-EE9E49451DB0}" dt="2022-11-07T01:58:39.344" v="639" actId="478"/>
          <ac:spMkLst>
            <pc:docMk/>
            <pc:sldMk cId="3077606763" sldId="258"/>
            <ac:spMk id="5" creationId="{AF92477D-C9B3-E3E3-4CEB-1C9533F35FE9}"/>
          </ac:spMkLst>
        </pc:spChg>
        <pc:spChg chg="add mod ord">
          <ac:chgData name="Danilo Lima o kcond" userId="23ea03c13864f996" providerId="LiveId" clId="{1CACEC51-A587-49CC-8CF9-EE9E49451DB0}" dt="2022-11-07T02:05:21.004" v="725" actId="1076"/>
          <ac:spMkLst>
            <pc:docMk/>
            <pc:sldMk cId="3077606763" sldId="258"/>
            <ac:spMk id="19" creationId="{9C0F319B-9704-FE71-0054-1C1804F78974}"/>
          </ac:spMkLst>
        </pc:spChg>
        <pc:graphicFrameChg chg="add del mod">
          <ac:chgData name="Danilo Lima o kcond" userId="23ea03c13864f996" providerId="LiveId" clId="{1CACEC51-A587-49CC-8CF9-EE9E49451DB0}" dt="2022-11-07T02:01:08.711" v="657" actId="478"/>
          <ac:graphicFrameMkLst>
            <pc:docMk/>
            <pc:sldMk cId="3077606763" sldId="258"/>
            <ac:graphicFrameMk id="14" creationId="{1CE4E9B6-9D38-C9F2-F1F3-97DE26B15A2C}"/>
          </ac:graphicFrameMkLst>
        </pc:graphicFrameChg>
        <pc:graphicFrameChg chg="add mod">
          <ac:chgData name="Danilo Lima o kcond" userId="23ea03c13864f996" providerId="LiveId" clId="{1CACEC51-A587-49CC-8CF9-EE9E49451DB0}" dt="2022-11-07T02:05:24.933" v="726" actId="1076"/>
          <ac:graphicFrameMkLst>
            <pc:docMk/>
            <pc:sldMk cId="3077606763" sldId="258"/>
            <ac:graphicFrameMk id="15" creationId="{2191A6E7-1817-3A2F-3448-887FDBC87214}"/>
          </ac:graphicFrameMkLst>
        </pc:graphicFrameChg>
        <pc:graphicFrameChg chg="add mod">
          <ac:chgData name="Danilo Lima o kcond" userId="23ea03c13864f996" providerId="LiveId" clId="{1CACEC51-A587-49CC-8CF9-EE9E49451DB0}" dt="2022-11-07T02:05:28.406" v="728" actId="1076"/>
          <ac:graphicFrameMkLst>
            <pc:docMk/>
            <pc:sldMk cId="3077606763" sldId="258"/>
            <ac:graphicFrameMk id="16" creationId="{1D752FFF-D361-C794-3887-2CEF506DB222}"/>
          </ac:graphicFrameMkLst>
        </pc:graphicFrameChg>
        <pc:graphicFrameChg chg="add mod">
          <ac:chgData name="Danilo Lima o kcond" userId="23ea03c13864f996" providerId="LiveId" clId="{1CACEC51-A587-49CC-8CF9-EE9E49451DB0}" dt="2022-11-07T02:05:21.004" v="725" actId="1076"/>
          <ac:graphicFrameMkLst>
            <pc:docMk/>
            <pc:sldMk cId="3077606763" sldId="258"/>
            <ac:graphicFrameMk id="17" creationId="{D248DAB4-63DA-4E2F-319F-9C16A029245A}"/>
          </ac:graphicFrameMkLst>
        </pc:graphicFrameChg>
        <pc:graphicFrameChg chg="add del mod">
          <ac:chgData name="Danilo Lima o kcond" userId="23ea03c13864f996" providerId="LiveId" clId="{1CACEC51-A587-49CC-8CF9-EE9E49451DB0}" dt="2022-11-07T02:04:39.505" v="718" actId="478"/>
          <ac:graphicFrameMkLst>
            <pc:docMk/>
            <pc:sldMk cId="3077606763" sldId="258"/>
            <ac:graphicFrameMk id="18" creationId="{7EB054FF-D2F6-9DBD-5E0D-589FDF59BCED}"/>
          </ac:graphicFrameMkLst>
        </pc:graphicFrameChg>
        <pc:picChg chg="add mod">
          <ac:chgData name="Danilo Lima o kcond" userId="23ea03c13864f996" providerId="LiveId" clId="{1CACEC51-A587-49CC-8CF9-EE9E49451DB0}" dt="2022-11-07T02:05:24.933" v="726" actId="1076"/>
          <ac:picMkLst>
            <pc:docMk/>
            <pc:sldMk cId="3077606763" sldId="258"/>
            <ac:picMk id="7" creationId="{8C16DE9B-F17F-D559-2329-4C40A04A239D}"/>
          </ac:picMkLst>
        </pc:picChg>
        <pc:cxnChg chg="add mod">
          <ac:chgData name="Danilo Lima o kcond" userId="23ea03c13864f996" providerId="LiveId" clId="{1CACEC51-A587-49CC-8CF9-EE9E49451DB0}" dt="2022-11-07T02:05:24.933" v="726" actId="1076"/>
          <ac:cxnSpMkLst>
            <pc:docMk/>
            <pc:sldMk cId="3077606763" sldId="258"/>
            <ac:cxnSpMk id="9" creationId="{6CC71DAB-E008-724E-DD55-C1B1AD817AF1}"/>
          </ac:cxnSpMkLst>
        </pc:cxnChg>
        <pc:cxnChg chg="add mod">
          <ac:chgData name="Danilo Lima o kcond" userId="23ea03c13864f996" providerId="LiveId" clId="{1CACEC51-A587-49CC-8CF9-EE9E49451DB0}" dt="2022-11-07T02:05:24.933" v="726" actId="1076"/>
          <ac:cxnSpMkLst>
            <pc:docMk/>
            <pc:sldMk cId="3077606763" sldId="258"/>
            <ac:cxnSpMk id="10" creationId="{1B2FD659-8D91-CB59-BAB0-D54857D7B4DA}"/>
          </ac:cxnSpMkLst>
        </pc:cxnChg>
        <pc:cxnChg chg="add mod">
          <ac:chgData name="Danilo Lima o kcond" userId="23ea03c13864f996" providerId="LiveId" clId="{1CACEC51-A587-49CC-8CF9-EE9E49451DB0}" dt="2022-11-07T02:05:24.933" v="726" actId="1076"/>
          <ac:cxnSpMkLst>
            <pc:docMk/>
            <pc:sldMk cId="3077606763" sldId="258"/>
            <ac:cxnSpMk id="12" creationId="{C28EF2CB-E2F9-306E-A2A4-DE867AD28419}"/>
          </ac:cxnSpMkLst>
        </pc:cxnChg>
      </pc:sldChg>
      <pc:sldChg chg="addSp delSp modSp mod modClrScheme modAnim chgLayout">
        <pc:chgData name="Danilo Lima o kcond" userId="23ea03c13864f996" providerId="LiveId" clId="{1CACEC51-A587-49CC-8CF9-EE9E49451DB0}" dt="2022-11-07T02:24:00.885" v="1119"/>
        <pc:sldMkLst>
          <pc:docMk/>
          <pc:sldMk cId="31930065" sldId="259"/>
        </pc:sldMkLst>
        <pc:spChg chg="add mod ord">
          <ac:chgData name="Danilo Lima o kcond" userId="23ea03c13864f996" providerId="LiveId" clId="{1CACEC51-A587-49CC-8CF9-EE9E49451DB0}" dt="2022-11-07T02:09:51.756" v="832" actId="20577"/>
          <ac:spMkLst>
            <pc:docMk/>
            <pc:sldMk cId="31930065" sldId="259"/>
            <ac:spMk id="2" creationId="{2773A271-4D30-F3B1-3673-5BBE3F0121C0}"/>
          </ac:spMkLst>
        </pc:spChg>
        <pc:spChg chg="add mod ord">
          <ac:chgData name="Danilo Lima o kcond" userId="23ea03c13864f996" providerId="LiveId" clId="{1CACEC51-A587-49CC-8CF9-EE9E49451DB0}" dt="2022-11-07T02:11:12.639" v="942" actId="2710"/>
          <ac:spMkLst>
            <pc:docMk/>
            <pc:sldMk cId="31930065" sldId="259"/>
            <ac:spMk id="3" creationId="{D5050F83-4C38-12BE-229B-9AEFAC593FF6}"/>
          </ac:spMkLst>
        </pc:spChg>
        <pc:spChg chg="mod ord">
          <ac:chgData name="Danilo Lima o kcond" userId="23ea03c13864f996" providerId="LiveId" clId="{1CACEC51-A587-49CC-8CF9-EE9E49451DB0}" dt="2022-11-07T02:08:10.222" v="781" actId="700"/>
          <ac:spMkLst>
            <pc:docMk/>
            <pc:sldMk cId="31930065" sldId="259"/>
            <ac:spMk id="4" creationId="{00000000-0000-0000-0000-000000000000}"/>
          </ac:spMkLst>
        </pc:spChg>
        <pc:spChg chg="add mod ord">
          <ac:chgData name="Danilo Lima o kcond" userId="23ea03c13864f996" providerId="LiveId" clId="{1CACEC51-A587-49CC-8CF9-EE9E49451DB0}" dt="2022-11-07T02:11:12.639" v="942" actId="2710"/>
          <ac:spMkLst>
            <pc:docMk/>
            <pc:sldMk cId="31930065" sldId="259"/>
            <ac:spMk id="5" creationId="{824FD843-AD67-7535-29A0-49DDDD1F502B}"/>
          </ac:spMkLst>
        </pc:spChg>
        <pc:spChg chg="add mod ord">
          <ac:chgData name="Danilo Lima o kcond" userId="23ea03c13864f996" providerId="LiveId" clId="{1CACEC51-A587-49CC-8CF9-EE9E49451DB0}" dt="2022-11-07T02:15:10.118" v="968" actId="207"/>
          <ac:spMkLst>
            <pc:docMk/>
            <pc:sldMk cId="31930065" sldId="259"/>
            <ac:spMk id="7" creationId="{ECED9DE6-CFB6-9A30-AFEA-CB5F8DA410D6}"/>
          </ac:spMkLst>
        </pc:spChg>
        <pc:spChg chg="add mod">
          <ac:chgData name="Danilo Lima o kcond" userId="23ea03c13864f996" providerId="LiveId" clId="{1CACEC51-A587-49CC-8CF9-EE9E49451DB0}" dt="2022-11-07T02:15:43.186" v="971" actId="14100"/>
          <ac:spMkLst>
            <pc:docMk/>
            <pc:sldMk cId="31930065" sldId="259"/>
            <ac:spMk id="10" creationId="{DE0A2CF6-E4E1-A813-99E7-C0B792371D06}"/>
          </ac:spMkLst>
        </pc:spChg>
        <pc:graphicFrameChg chg="add del mod">
          <ac:chgData name="Danilo Lima o kcond" userId="23ea03c13864f996" providerId="LiveId" clId="{1CACEC51-A587-49CC-8CF9-EE9E49451DB0}" dt="2022-11-07T02:14:12.214" v="958" actId="478"/>
          <ac:graphicFrameMkLst>
            <pc:docMk/>
            <pc:sldMk cId="31930065" sldId="259"/>
            <ac:graphicFrameMk id="6" creationId="{080C1627-110A-98C1-3317-0B58D3B43D92}"/>
          </ac:graphicFrameMkLst>
        </pc:graphicFrameChg>
        <pc:graphicFrameChg chg="add del mod">
          <ac:chgData name="Danilo Lima o kcond" userId="23ea03c13864f996" providerId="LiveId" clId="{1CACEC51-A587-49CC-8CF9-EE9E49451DB0}" dt="2022-11-07T02:14:06.778" v="957" actId="478"/>
          <ac:graphicFrameMkLst>
            <pc:docMk/>
            <pc:sldMk cId="31930065" sldId="259"/>
            <ac:graphicFrameMk id="8" creationId="{697FA914-BB49-5F79-9752-F6EAA9A4D41C}"/>
          </ac:graphicFrameMkLst>
        </pc:graphicFrameChg>
        <pc:graphicFrameChg chg="add mod">
          <ac:chgData name="Danilo Lima o kcond" userId="23ea03c13864f996" providerId="LiveId" clId="{1CACEC51-A587-49CC-8CF9-EE9E49451DB0}" dt="2022-11-07T02:14:18.522" v="963"/>
          <ac:graphicFrameMkLst>
            <pc:docMk/>
            <pc:sldMk cId="31930065" sldId="259"/>
            <ac:graphicFrameMk id="9" creationId="{430607FB-A474-401A-5F80-AF92E5B2575C}"/>
          </ac:graphicFrameMkLst>
        </pc:graphicFrameChg>
        <pc:graphicFrameChg chg="add mod">
          <ac:chgData name="Danilo Lima o kcond" userId="23ea03c13864f996" providerId="LiveId" clId="{1CACEC51-A587-49CC-8CF9-EE9E49451DB0}" dt="2022-11-07T02:16:13.082" v="980"/>
          <ac:graphicFrameMkLst>
            <pc:docMk/>
            <pc:sldMk cId="31930065" sldId="259"/>
            <ac:graphicFrameMk id="13" creationId="{9EFF16DF-BF44-0F1F-0B30-A6EDE015B2D3}"/>
          </ac:graphicFrameMkLst>
        </pc:graphicFrameChg>
        <pc:graphicFrameChg chg="add mod">
          <ac:chgData name="Danilo Lima o kcond" userId="23ea03c13864f996" providerId="LiveId" clId="{1CACEC51-A587-49CC-8CF9-EE9E49451DB0}" dt="2022-11-07T02:17:28.143" v="1001" actId="1037"/>
          <ac:graphicFrameMkLst>
            <pc:docMk/>
            <pc:sldMk cId="31930065" sldId="259"/>
            <ac:graphicFrameMk id="14" creationId="{117F7F1B-9F67-48CD-2798-FFD9632FC875}"/>
          </ac:graphicFrameMkLst>
        </pc:graphicFrameChg>
        <pc:graphicFrameChg chg="add mod">
          <ac:chgData name="Danilo Lima o kcond" userId="23ea03c13864f996" providerId="LiveId" clId="{1CACEC51-A587-49CC-8CF9-EE9E49451DB0}" dt="2022-11-07T02:17:25.434" v="996" actId="1038"/>
          <ac:graphicFrameMkLst>
            <pc:docMk/>
            <pc:sldMk cId="31930065" sldId="259"/>
            <ac:graphicFrameMk id="15" creationId="{9B324DAB-E124-05C8-C9C2-603286D906A1}"/>
          </ac:graphicFrameMkLst>
        </pc:graphicFrameChg>
        <pc:graphicFrameChg chg="add mod">
          <ac:chgData name="Danilo Lima o kcond" userId="23ea03c13864f996" providerId="LiveId" clId="{1CACEC51-A587-49CC-8CF9-EE9E49451DB0}" dt="2022-11-07T02:17:42.190" v="1038" actId="1036"/>
          <ac:graphicFrameMkLst>
            <pc:docMk/>
            <pc:sldMk cId="31930065" sldId="259"/>
            <ac:graphicFrameMk id="16" creationId="{A7869422-20E6-AB9E-DF49-7B4D9105E27F}"/>
          </ac:graphicFrameMkLst>
        </pc:graphicFrameChg>
        <pc:graphicFrameChg chg="add mod">
          <ac:chgData name="Danilo Lima o kcond" userId="23ea03c13864f996" providerId="LiveId" clId="{1CACEC51-A587-49CC-8CF9-EE9E49451DB0}" dt="2022-11-07T02:18:20.952" v="1043" actId="1076"/>
          <ac:graphicFrameMkLst>
            <pc:docMk/>
            <pc:sldMk cId="31930065" sldId="259"/>
            <ac:graphicFrameMk id="17" creationId="{E2784EA4-73F0-022A-D752-516E2818ACE8}"/>
          </ac:graphicFrameMkLst>
        </pc:graphicFrameChg>
        <pc:graphicFrameChg chg="add mod">
          <ac:chgData name="Danilo Lima o kcond" userId="23ea03c13864f996" providerId="LiveId" clId="{1CACEC51-A587-49CC-8CF9-EE9E49451DB0}" dt="2022-11-07T02:21:42.424" v="1079" actId="1076"/>
          <ac:graphicFrameMkLst>
            <pc:docMk/>
            <pc:sldMk cId="31930065" sldId="259"/>
            <ac:graphicFrameMk id="22" creationId="{9A4D1913-F50B-FC4D-6837-C841A658DECE}"/>
          </ac:graphicFrameMkLst>
        </pc:graphicFrameChg>
        <pc:cxnChg chg="add mod">
          <ac:chgData name="Danilo Lima o kcond" userId="23ea03c13864f996" providerId="LiveId" clId="{1CACEC51-A587-49CC-8CF9-EE9E49451DB0}" dt="2022-11-07T02:15:57.232" v="974" actId="1582"/>
          <ac:cxnSpMkLst>
            <pc:docMk/>
            <pc:sldMk cId="31930065" sldId="259"/>
            <ac:cxnSpMk id="12" creationId="{D4B5B951-C471-EBD2-7618-EC33C6A8AEFC}"/>
          </ac:cxnSpMkLst>
        </pc:cxnChg>
        <pc:cxnChg chg="add mod">
          <ac:chgData name="Danilo Lima o kcond" userId="23ea03c13864f996" providerId="LiveId" clId="{1CACEC51-A587-49CC-8CF9-EE9E49451DB0}" dt="2022-11-07T02:21:15.281" v="1072" actId="14100"/>
          <ac:cxnSpMkLst>
            <pc:docMk/>
            <pc:sldMk cId="31930065" sldId="259"/>
            <ac:cxnSpMk id="18" creationId="{9ADB150C-861F-A946-B4F8-A969439D8F11}"/>
          </ac:cxnSpMkLst>
        </pc:cxnChg>
        <pc:cxnChg chg="add mod">
          <ac:chgData name="Danilo Lima o kcond" userId="23ea03c13864f996" providerId="LiveId" clId="{1CACEC51-A587-49CC-8CF9-EE9E49451DB0}" dt="2022-11-07T02:23:06.137" v="1099" actId="14100"/>
          <ac:cxnSpMkLst>
            <pc:docMk/>
            <pc:sldMk cId="31930065" sldId="259"/>
            <ac:cxnSpMk id="24" creationId="{38DA8B8B-AE3C-A5B8-68EB-83D67186DD81}"/>
          </ac:cxnSpMkLst>
        </pc:cxnChg>
      </pc:sldChg>
      <pc:sldChg chg="addSp modSp mod ord modClrScheme chgLayout">
        <pc:chgData name="Danilo Lima o kcond" userId="23ea03c13864f996" providerId="LiveId" clId="{1CACEC51-A587-49CC-8CF9-EE9E49451DB0}" dt="2022-11-07T02:28:08.100" v="1401" actId="20577"/>
        <pc:sldMkLst>
          <pc:docMk/>
          <pc:sldMk cId="2954532403" sldId="260"/>
        </pc:sldMkLst>
        <pc:spChg chg="add mod ord">
          <ac:chgData name="Danilo Lima o kcond" userId="23ea03c13864f996" providerId="LiveId" clId="{1CACEC51-A587-49CC-8CF9-EE9E49451DB0}" dt="2022-11-07T02:28:08.100" v="1401" actId="20577"/>
          <ac:spMkLst>
            <pc:docMk/>
            <pc:sldMk cId="2954532403" sldId="260"/>
            <ac:spMk id="2" creationId="{F4280120-A3C7-A42C-6319-F4996AB092DC}"/>
          </ac:spMkLst>
        </pc:spChg>
        <pc:spChg chg="add mod ord">
          <ac:chgData name="Danilo Lima o kcond" userId="23ea03c13864f996" providerId="LiveId" clId="{1CACEC51-A587-49CC-8CF9-EE9E49451DB0}" dt="2022-11-07T02:27:26.207" v="1386" actId="20577"/>
          <ac:spMkLst>
            <pc:docMk/>
            <pc:sldMk cId="2954532403" sldId="260"/>
            <ac:spMk id="3" creationId="{3DE65052-C98B-9A29-02A5-E124D97E8F22}"/>
          </ac:spMkLst>
        </pc:spChg>
        <pc:spChg chg="mod ord">
          <ac:chgData name="Danilo Lima o kcond" userId="23ea03c13864f996" providerId="LiveId" clId="{1CACEC51-A587-49CC-8CF9-EE9E49451DB0}" dt="2022-11-07T02:25:12.465" v="1122" actId="700"/>
          <ac:spMkLst>
            <pc:docMk/>
            <pc:sldMk cId="2954532403" sldId="260"/>
            <ac:spMk id="4" creationId="{00000000-0000-0000-0000-000000000000}"/>
          </ac:spMkLst>
        </pc:spChg>
      </pc:sldChg>
      <pc:sldChg chg="ord">
        <pc:chgData name="Danilo Lima o kcond" userId="23ea03c13864f996" providerId="LiveId" clId="{1CACEC51-A587-49CC-8CF9-EE9E49451DB0}" dt="2022-11-07T02:27:33.482" v="1389"/>
        <pc:sldMkLst>
          <pc:docMk/>
          <pc:sldMk cId="682556926" sldId="261"/>
        </pc:sldMkLst>
      </pc:sldChg>
      <pc:sldChg chg="addSp delSp modSp add mod modAnim">
        <pc:chgData name="Danilo Lima o kcond" userId="23ea03c13864f996" providerId="LiveId" clId="{1CACEC51-A587-49CC-8CF9-EE9E49451DB0}" dt="2022-11-07T02:20:38.843" v="1064"/>
        <pc:sldMkLst>
          <pc:docMk/>
          <pc:sldMk cId="4255636287" sldId="269"/>
        </pc:sldMkLst>
        <pc:spChg chg="mod">
          <ac:chgData name="Danilo Lima o kcond" userId="23ea03c13864f996" providerId="LiveId" clId="{1CACEC51-A587-49CC-8CF9-EE9E49451DB0}" dt="2022-11-07T02:05:52.007" v="764" actId="20577"/>
          <ac:spMkLst>
            <pc:docMk/>
            <pc:sldMk cId="4255636287" sldId="269"/>
            <ac:spMk id="2" creationId="{8CF9B176-55BC-D344-FFEF-CCDFC3CFCB22}"/>
          </ac:spMkLst>
        </pc:spChg>
        <pc:spChg chg="del">
          <ac:chgData name="Danilo Lima o kcond" userId="23ea03c13864f996" providerId="LiveId" clId="{1CACEC51-A587-49CC-8CF9-EE9E49451DB0}" dt="2022-11-07T02:05:59.032" v="765" actId="478"/>
          <ac:spMkLst>
            <pc:docMk/>
            <pc:sldMk cId="4255636287" sldId="269"/>
            <ac:spMk id="3" creationId="{447477F4-774C-DDE5-51CC-9A70D2484D9C}"/>
          </ac:spMkLst>
        </pc:spChg>
        <pc:spChg chg="add del mod">
          <ac:chgData name="Danilo Lima o kcond" userId="23ea03c13864f996" providerId="LiveId" clId="{1CACEC51-A587-49CC-8CF9-EE9E49451DB0}" dt="2022-11-07T02:06:00.578" v="766" actId="478"/>
          <ac:spMkLst>
            <pc:docMk/>
            <pc:sldMk cId="4255636287" sldId="269"/>
            <ac:spMk id="6" creationId="{E62D35CB-4F70-0860-B4CD-4716C3BB4C42}"/>
          </ac:spMkLst>
        </pc:spChg>
        <pc:spChg chg="mod">
          <ac:chgData name="Danilo Lima o kcond" userId="23ea03c13864f996" providerId="LiveId" clId="{1CACEC51-A587-49CC-8CF9-EE9E49451DB0}" dt="2022-11-07T02:07:19.184" v="780" actId="14100"/>
          <ac:spMkLst>
            <pc:docMk/>
            <pc:sldMk cId="4255636287" sldId="269"/>
            <ac:spMk id="19" creationId="{9C0F319B-9704-FE71-0054-1C1804F78974}"/>
          </ac:spMkLst>
        </pc:spChg>
        <pc:graphicFrameChg chg="del">
          <ac:chgData name="Danilo Lima o kcond" userId="23ea03c13864f996" providerId="LiveId" clId="{1CACEC51-A587-49CC-8CF9-EE9E49451DB0}" dt="2022-11-07T02:06:03.426" v="769" actId="478"/>
          <ac:graphicFrameMkLst>
            <pc:docMk/>
            <pc:sldMk cId="4255636287" sldId="269"/>
            <ac:graphicFrameMk id="15" creationId="{2191A6E7-1817-3A2F-3448-887FDBC87214}"/>
          </ac:graphicFrameMkLst>
        </pc:graphicFrameChg>
        <pc:graphicFrameChg chg="del">
          <ac:chgData name="Danilo Lima o kcond" userId="23ea03c13864f996" providerId="LiveId" clId="{1CACEC51-A587-49CC-8CF9-EE9E49451DB0}" dt="2022-11-07T02:06:05.304" v="772" actId="478"/>
          <ac:graphicFrameMkLst>
            <pc:docMk/>
            <pc:sldMk cId="4255636287" sldId="269"/>
            <ac:graphicFrameMk id="16" creationId="{1D752FFF-D361-C794-3887-2CEF506DB222}"/>
          </ac:graphicFrameMkLst>
        </pc:graphicFrameChg>
        <pc:graphicFrameChg chg="mod">
          <ac:chgData name="Danilo Lima o kcond" userId="23ea03c13864f996" providerId="LiveId" clId="{1CACEC51-A587-49CC-8CF9-EE9E49451DB0}" dt="2022-11-07T02:07:15.172" v="778" actId="1076"/>
          <ac:graphicFrameMkLst>
            <pc:docMk/>
            <pc:sldMk cId="4255636287" sldId="269"/>
            <ac:graphicFrameMk id="17" creationId="{D248DAB4-63DA-4E2F-319F-9C16A029245A}"/>
          </ac:graphicFrameMkLst>
        </pc:graphicFrameChg>
        <pc:picChg chg="del">
          <ac:chgData name="Danilo Lima o kcond" userId="23ea03c13864f996" providerId="LiveId" clId="{1CACEC51-A587-49CC-8CF9-EE9E49451DB0}" dt="2022-11-07T02:06:01.632" v="767" actId="478"/>
          <ac:picMkLst>
            <pc:docMk/>
            <pc:sldMk cId="4255636287" sldId="269"/>
            <ac:picMk id="7" creationId="{8C16DE9B-F17F-D559-2329-4C40A04A239D}"/>
          </ac:picMkLst>
        </pc:picChg>
        <pc:cxnChg chg="del">
          <ac:chgData name="Danilo Lima o kcond" userId="23ea03c13864f996" providerId="LiveId" clId="{1CACEC51-A587-49CC-8CF9-EE9E49451DB0}" dt="2022-11-07T02:06:04.861" v="771" actId="478"/>
          <ac:cxnSpMkLst>
            <pc:docMk/>
            <pc:sldMk cId="4255636287" sldId="269"/>
            <ac:cxnSpMk id="9" creationId="{6CC71DAB-E008-724E-DD55-C1B1AD817AF1}"/>
          </ac:cxnSpMkLst>
        </pc:cxnChg>
        <pc:cxnChg chg="del">
          <ac:chgData name="Danilo Lima o kcond" userId="23ea03c13864f996" providerId="LiveId" clId="{1CACEC51-A587-49CC-8CF9-EE9E49451DB0}" dt="2022-11-07T02:06:02.650" v="768" actId="478"/>
          <ac:cxnSpMkLst>
            <pc:docMk/>
            <pc:sldMk cId="4255636287" sldId="269"/>
            <ac:cxnSpMk id="10" creationId="{1B2FD659-8D91-CB59-BAB0-D54857D7B4DA}"/>
          </ac:cxnSpMkLst>
        </pc:cxnChg>
        <pc:cxnChg chg="del">
          <ac:chgData name="Danilo Lima o kcond" userId="23ea03c13864f996" providerId="LiveId" clId="{1CACEC51-A587-49CC-8CF9-EE9E49451DB0}" dt="2022-11-07T02:06:04.012" v="770" actId="478"/>
          <ac:cxnSpMkLst>
            <pc:docMk/>
            <pc:sldMk cId="4255636287" sldId="269"/>
            <ac:cxnSpMk id="12" creationId="{C28EF2CB-E2F9-306E-A2A4-DE867AD28419}"/>
          </ac:cxnSpMkLst>
        </pc:cxnChg>
      </pc:sldChg>
      <pc:sldChg chg="modSp add mod">
        <pc:chgData name="Danilo Lima o kcond" userId="23ea03c13864f996" providerId="LiveId" clId="{1CACEC51-A587-49CC-8CF9-EE9E49451DB0}" dt="2022-11-07T02:28:46.362" v="1414" actId="113"/>
        <pc:sldMkLst>
          <pc:docMk/>
          <pc:sldMk cId="3584796242" sldId="270"/>
        </pc:sldMkLst>
        <pc:spChg chg="mod">
          <ac:chgData name="Danilo Lima o kcond" userId="23ea03c13864f996" providerId="LiveId" clId="{1CACEC51-A587-49CC-8CF9-EE9E49451DB0}" dt="2022-11-07T02:28:19.997" v="1405" actId="20577"/>
          <ac:spMkLst>
            <pc:docMk/>
            <pc:sldMk cId="3584796242" sldId="270"/>
            <ac:spMk id="2" creationId="{F4280120-A3C7-A42C-6319-F4996AB092DC}"/>
          </ac:spMkLst>
        </pc:spChg>
        <pc:spChg chg="mod">
          <ac:chgData name="Danilo Lima o kcond" userId="23ea03c13864f996" providerId="LiveId" clId="{1CACEC51-A587-49CC-8CF9-EE9E49451DB0}" dt="2022-11-07T02:28:46.362" v="1414" actId="113"/>
          <ac:spMkLst>
            <pc:docMk/>
            <pc:sldMk cId="3584796242" sldId="270"/>
            <ac:spMk id="3" creationId="{3DE65052-C98B-9A29-02A5-E124D97E8F22}"/>
          </ac:spMkLst>
        </pc:spChg>
      </pc:sldChg>
      <pc:sldChg chg="add del">
        <pc:chgData name="Danilo Lima o kcond" userId="23ea03c13864f996" providerId="LiveId" clId="{1CACEC51-A587-49CC-8CF9-EE9E49451DB0}" dt="2022-11-07T02:28:24.474" v="1406" actId="47"/>
        <pc:sldMkLst>
          <pc:docMk/>
          <pc:sldMk cId="2308865463" sldId="271"/>
        </pc:sldMkLst>
      </pc:sldChg>
      <pc:sldChg chg="add del">
        <pc:chgData name="Danilo Lima o kcond" userId="23ea03c13864f996" providerId="LiveId" clId="{1CACEC51-A587-49CC-8CF9-EE9E49451DB0}" dt="2022-11-07T02:28:24.474" v="1406" actId="47"/>
        <pc:sldMkLst>
          <pc:docMk/>
          <pc:sldMk cId="447190072" sldId="272"/>
        </pc:sldMkLst>
      </pc:sldChg>
      <pc:sldChg chg="add del">
        <pc:chgData name="Danilo Lima o kcond" userId="23ea03c13864f996" providerId="LiveId" clId="{1CACEC51-A587-49CC-8CF9-EE9E49451DB0}" dt="2022-11-07T02:28:24.474" v="1406" actId="47"/>
        <pc:sldMkLst>
          <pc:docMk/>
          <pc:sldMk cId="2344784650" sldId="273"/>
        </pc:sldMkLst>
      </pc:sldChg>
      <pc:sldChg chg="add del">
        <pc:chgData name="Danilo Lima o kcond" userId="23ea03c13864f996" providerId="LiveId" clId="{1CACEC51-A587-49CC-8CF9-EE9E49451DB0}" dt="2022-11-07T02:28:24.474" v="1406" actId="47"/>
        <pc:sldMkLst>
          <pc:docMk/>
          <pc:sldMk cId="1073849613" sldId="274"/>
        </pc:sldMkLst>
      </pc:sldChg>
      <pc:sldChg chg="add del">
        <pc:chgData name="Danilo Lima o kcond" userId="23ea03c13864f996" providerId="LiveId" clId="{1CACEC51-A587-49CC-8CF9-EE9E49451DB0}" dt="2022-11-07T02:28:24.474" v="1406" actId="47"/>
        <pc:sldMkLst>
          <pc:docMk/>
          <pc:sldMk cId="1842514019" sldId="275"/>
        </pc:sldMkLst>
      </pc:sldChg>
      <pc:sldChg chg="add del">
        <pc:chgData name="Danilo Lima o kcond" userId="23ea03c13864f996" providerId="LiveId" clId="{1CACEC51-A587-49CC-8CF9-EE9E49451DB0}" dt="2022-11-07T02:28:24.474" v="1406" actId="47"/>
        <pc:sldMkLst>
          <pc:docMk/>
          <pc:sldMk cId="1245754069" sldId="276"/>
        </pc:sldMkLst>
      </pc:sldChg>
      <pc:sldChg chg="modSp add mod">
        <pc:chgData name="Danilo Lima o kcond" userId="23ea03c13864f996" providerId="LiveId" clId="{1CACEC51-A587-49CC-8CF9-EE9E49451DB0}" dt="2022-11-07T02:28:14.386" v="1404" actId="20577"/>
        <pc:sldMkLst>
          <pc:docMk/>
          <pc:sldMk cId="1803684668" sldId="277"/>
        </pc:sldMkLst>
        <pc:spChg chg="mod">
          <ac:chgData name="Danilo Lima o kcond" userId="23ea03c13864f996" providerId="LiveId" clId="{1CACEC51-A587-49CC-8CF9-EE9E49451DB0}" dt="2022-11-07T02:28:14.386" v="1404" actId="20577"/>
          <ac:spMkLst>
            <pc:docMk/>
            <pc:sldMk cId="1803684668" sldId="277"/>
            <ac:spMk id="2" creationId="{F4280120-A3C7-A42C-6319-F4996AB092DC}"/>
          </ac:spMkLst>
        </pc:spChg>
        <pc:spChg chg="mod">
          <ac:chgData name="Danilo Lima o kcond" userId="23ea03c13864f996" providerId="LiveId" clId="{1CACEC51-A587-49CC-8CF9-EE9E49451DB0}" dt="2022-11-07T02:27:51.587" v="1398" actId="113"/>
          <ac:spMkLst>
            <pc:docMk/>
            <pc:sldMk cId="1803684668" sldId="277"/>
            <ac:spMk id="3" creationId="{3DE65052-C98B-9A29-02A5-E124D97E8F22}"/>
          </ac:spMkLst>
        </pc:spChg>
      </pc:sldChg>
      <pc:sldChg chg="add">
        <pc:chgData name="Danilo Lima o kcond" userId="23ea03c13864f996" providerId="LiveId" clId="{1CACEC51-A587-49CC-8CF9-EE9E49451DB0}" dt="2022-11-07T02:28:26.192" v="1407"/>
        <pc:sldMkLst>
          <pc:docMk/>
          <pc:sldMk cId="3550981001" sldId="278"/>
        </pc:sldMkLst>
      </pc:sldChg>
      <pc:sldChg chg="add">
        <pc:chgData name="Danilo Lima o kcond" userId="23ea03c13864f996" providerId="LiveId" clId="{1CACEC51-A587-49CC-8CF9-EE9E49451DB0}" dt="2022-11-07T02:28:26.370" v="1408"/>
        <pc:sldMkLst>
          <pc:docMk/>
          <pc:sldMk cId="732808298" sldId="279"/>
        </pc:sldMkLst>
      </pc:sldChg>
      <pc:sldChg chg="add">
        <pc:chgData name="Danilo Lima o kcond" userId="23ea03c13864f996" providerId="LiveId" clId="{1CACEC51-A587-49CC-8CF9-EE9E49451DB0}" dt="2022-11-07T02:28:26.511" v="1409"/>
        <pc:sldMkLst>
          <pc:docMk/>
          <pc:sldMk cId="1459748471" sldId="280"/>
        </pc:sldMkLst>
      </pc:sldChg>
      <pc:sldChg chg="add">
        <pc:chgData name="Danilo Lima o kcond" userId="23ea03c13864f996" providerId="LiveId" clId="{1CACEC51-A587-49CC-8CF9-EE9E49451DB0}" dt="2022-11-07T02:28:26.930" v="1410"/>
        <pc:sldMkLst>
          <pc:docMk/>
          <pc:sldMk cId="1027447596" sldId="281"/>
        </pc:sldMkLst>
      </pc:sldChg>
      <pc:sldChg chg="add">
        <pc:chgData name="Danilo Lima o kcond" userId="23ea03c13864f996" providerId="LiveId" clId="{1CACEC51-A587-49CC-8CF9-EE9E49451DB0}" dt="2022-11-07T02:28:27.135" v="1411"/>
        <pc:sldMkLst>
          <pc:docMk/>
          <pc:sldMk cId="2423976864" sldId="282"/>
        </pc:sldMkLst>
      </pc:sldChg>
      <pc:sldChg chg="addSp delSp modSp new mod">
        <pc:chgData name="Danilo Lima o kcond" userId="23ea03c13864f996" providerId="LiveId" clId="{1CACEC51-A587-49CC-8CF9-EE9E49451DB0}" dt="2022-11-07T02:32:40.749" v="2057" actId="478"/>
        <pc:sldMkLst>
          <pc:docMk/>
          <pc:sldMk cId="4095569545" sldId="283"/>
        </pc:sldMkLst>
        <pc:spChg chg="mod">
          <ac:chgData name="Danilo Lima o kcond" userId="23ea03c13864f996" providerId="LiveId" clId="{1CACEC51-A587-49CC-8CF9-EE9E49451DB0}" dt="2022-11-07T02:29:18.998" v="1441" actId="20577"/>
          <ac:spMkLst>
            <pc:docMk/>
            <pc:sldMk cId="4095569545" sldId="283"/>
            <ac:spMk id="2" creationId="{3B307387-E17B-3E52-06C3-90BF43E1206E}"/>
          </ac:spMkLst>
        </pc:spChg>
        <pc:spChg chg="mod">
          <ac:chgData name="Danilo Lima o kcond" userId="23ea03c13864f996" providerId="LiveId" clId="{1CACEC51-A587-49CC-8CF9-EE9E49451DB0}" dt="2022-11-07T02:30:58.262" v="1754" actId="27636"/>
          <ac:spMkLst>
            <pc:docMk/>
            <pc:sldMk cId="4095569545" sldId="283"/>
            <ac:spMk id="3" creationId="{A56DF3C1-ED80-A869-A417-DEEE7108939E}"/>
          </ac:spMkLst>
        </pc:spChg>
        <pc:spChg chg="del mod">
          <ac:chgData name="Danilo Lima o kcond" userId="23ea03c13864f996" providerId="LiveId" clId="{1CACEC51-A587-49CC-8CF9-EE9E49451DB0}" dt="2022-11-07T02:32:40.749" v="2057" actId="478"/>
          <ac:spMkLst>
            <pc:docMk/>
            <pc:sldMk cId="4095569545" sldId="283"/>
            <ac:spMk id="4" creationId="{3D54F5A6-B561-2C6D-0C40-298868ADD978}"/>
          </ac:spMkLst>
        </pc:spChg>
        <pc:spChg chg="add mod">
          <ac:chgData name="Danilo Lima o kcond" userId="23ea03c13864f996" providerId="LiveId" clId="{1CACEC51-A587-49CC-8CF9-EE9E49451DB0}" dt="2022-11-07T02:32:40.749" v="2057" actId="478"/>
          <ac:spMkLst>
            <pc:docMk/>
            <pc:sldMk cId="4095569545" sldId="283"/>
            <ac:spMk id="7" creationId="{78ABE092-B475-F7B5-0E69-976961D21D02}"/>
          </ac:spMkLst>
        </pc:spChg>
      </pc:sldChg>
      <pc:sldChg chg="add">
        <pc:chgData name="Danilo Lima o kcond" userId="23ea03c13864f996" providerId="LiveId" clId="{1CACEC51-A587-49CC-8CF9-EE9E49451DB0}" dt="2022-11-07T02:32:36.425" v="2056"/>
        <pc:sldMkLst>
          <pc:docMk/>
          <pc:sldMk cId="2580751118" sldId="284"/>
        </pc:sldMkLst>
      </pc:sldChg>
    </pc:docChg>
  </pc:docChgLst>
  <pc:docChgLst>
    <pc:chgData name="Danilo Lima o kcond" userId="23ea03c13864f996" providerId="LiveId" clId="{280A8C2D-83F8-400E-B334-4B0438D9D5B9}"/>
    <pc:docChg chg="undo custSel addSld delSld modSld">
      <pc:chgData name="Danilo Lima o kcond" userId="23ea03c13864f996" providerId="LiveId" clId="{280A8C2D-83F8-400E-B334-4B0438D9D5B9}" dt="2022-11-07T04:12:55.993" v="3283"/>
      <pc:docMkLst>
        <pc:docMk/>
      </pc:docMkLst>
      <pc:sldChg chg="addSp delSp modSp mod">
        <pc:chgData name="Danilo Lima o kcond" userId="23ea03c13864f996" providerId="LiveId" clId="{280A8C2D-83F8-400E-B334-4B0438D9D5B9}" dt="2022-11-07T02:44:21.740" v="184" actId="20577"/>
        <pc:sldMkLst>
          <pc:docMk/>
          <pc:sldMk cId="299711434" sldId="256"/>
        </pc:sldMkLst>
        <pc:spChg chg="add mod ord">
          <ac:chgData name="Danilo Lima o kcond" userId="23ea03c13864f996" providerId="LiveId" clId="{280A8C2D-83F8-400E-B334-4B0438D9D5B9}" dt="2022-11-07T02:43:07.044" v="146" actId="14100"/>
          <ac:spMkLst>
            <pc:docMk/>
            <pc:sldMk cId="299711434" sldId="256"/>
            <ac:spMk id="2" creationId="{986E3739-5299-04DA-9F0E-6D8C6CCFC895}"/>
          </ac:spMkLst>
        </pc:spChg>
        <pc:spChg chg="add mod ord">
          <ac:chgData name="Danilo Lima o kcond" userId="23ea03c13864f996" providerId="LiveId" clId="{280A8C2D-83F8-400E-B334-4B0438D9D5B9}" dt="2022-11-07T02:43:45.959" v="154" actId="166"/>
          <ac:spMkLst>
            <pc:docMk/>
            <pc:sldMk cId="299711434" sldId="256"/>
            <ac:spMk id="5" creationId="{28F724AD-3C52-AC5C-1F5C-AA6F75E961E1}"/>
          </ac:spMkLst>
        </pc:spChg>
        <pc:spChg chg="add mod">
          <ac:chgData name="Danilo Lima o kcond" userId="23ea03c13864f996" providerId="LiveId" clId="{280A8C2D-83F8-400E-B334-4B0438D9D5B9}" dt="2022-11-07T02:44:21.740" v="184" actId="20577"/>
          <ac:spMkLst>
            <pc:docMk/>
            <pc:sldMk cId="299711434" sldId="256"/>
            <ac:spMk id="8" creationId="{43422E72-D496-EAC7-E01A-7C344327EA1E}"/>
          </ac:spMkLst>
        </pc:spChg>
        <pc:picChg chg="del">
          <ac:chgData name="Danilo Lima o kcond" userId="23ea03c13864f996" providerId="LiveId" clId="{280A8C2D-83F8-400E-B334-4B0438D9D5B9}" dt="2022-11-07T02:41:54.249" v="140" actId="478"/>
          <ac:picMkLst>
            <pc:docMk/>
            <pc:sldMk cId="299711434" sldId="256"/>
            <ac:picMk id="1026" creationId="{5905B6ED-2488-4A50-8527-8CF916F4C719}"/>
          </ac:picMkLst>
        </pc:picChg>
      </pc:sldChg>
      <pc:sldChg chg="modSp mod modTransition">
        <pc:chgData name="Danilo Lima o kcond" userId="23ea03c13864f996" providerId="LiveId" clId="{280A8C2D-83F8-400E-B334-4B0438D9D5B9}" dt="2022-11-07T04:10:08.737" v="3261"/>
        <pc:sldMkLst>
          <pc:docMk/>
          <pc:sldMk cId="3297959295" sldId="257"/>
        </pc:sldMkLst>
        <pc:spChg chg="mod">
          <ac:chgData name="Danilo Lima o kcond" userId="23ea03c13864f996" providerId="LiveId" clId="{280A8C2D-83F8-400E-B334-4B0438D9D5B9}" dt="2022-11-07T02:52:10.365" v="843" actId="20577"/>
          <ac:spMkLst>
            <pc:docMk/>
            <pc:sldMk cId="3297959295" sldId="257"/>
            <ac:spMk id="11" creationId="{48DCAC07-205F-6BFF-0907-84605A5B740A}"/>
          </ac:spMkLst>
        </pc:spChg>
      </pc:sldChg>
      <pc:sldChg chg="modTransition">
        <pc:chgData name="Danilo Lima o kcond" userId="23ea03c13864f996" providerId="LiveId" clId="{280A8C2D-83F8-400E-B334-4B0438D9D5B9}" dt="2022-11-07T04:10:11.073" v="3262"/>
        <pc:sldMkLst>
          <pc:docMk/>
          <pc:sldMk cId="3077606763" sldId="258"/>
        </pc:sldMkLst>
      </pc:sldChg>
      <pc:sldChg chg="modTransition">
        <pc:chgData name="Danilo Lima o kcond" userId="23ea03c13864f996" providerId="LiveId" clId="{280A8C2D-83F8-400E-B334-4B0438D9D5B9}" dt="2022-11-07T04:10:17.465" v="3264"/>
        <pc:sldMkLst>
          <pc:docMk/>
          <pc:sldMk cId="31930065" sldId="259"/>
        </pc:sldMkLst>
      </pc:sldChg>
      <pc:sldChg chg="modTransition">
        <pc:chgData name="Danilo Lima o kcond" userId="23ea03c13864f996" providerId="LiveId" clId="{280A8C2D-83F8-400E-B334-4B0438D9D5B9}" dt="2022-11-07T04:08:48.081" v="3245"/>
        <pc:sldMkLst>
          <pc:docMk/>
          <pc:sldMk cId="2954532403" sldId="260"/>
        </pc:sldMkLst>
      </pc:sldChg>
      <pc:sldChg chg="del">
        <pc:chgData name="Danilo Lima o kcond" userId="23ea03c13864f996" providerId="LiveId" clId="{280A8C2D-83F8-400E-B334-4B0438D9D5B9}" dt="2022-11-07T04:00:48.118" v="3113" actId="47"/>
        <pc:sldMkLst>
          <pc:docMk/>
          <pc:sldMk cId="682556926" sldId="261"/>
        </pc:sldMkLst>
      </pc:sldChg>
      <pc:sldChg chg="del">
        <pc:chgData name="Danilo Lima o kcond" userId="23ea03c13864f996" providerId="LiveId" clId="{280A8C2D-83F8-400E-B334-4B0438D9D5B9}" dt="2022-11-07T04:00:48.978" v="3114" actId="47"/>
        <pc:sldMkLst>
          <pc:docMk/>
          <pc:sldMk cId="3713473834" sldId="262"/>
        </pc:sldMkLst>
      </pc:sldChg>
      <pc:sldChg chg="del">
        <pc:chgData name="Danilo Lima o kcond" userId="23ea03c13864f996" providerId="LiveId" clId="{280A8C2D-83F8-400E-B334-4B0438D9D5B9}" dt="2022-11-07T04:00:53.264" v="3119" actId="47"/>
        <pc:sldMkLst>
          <pc:docMk/>
          <pc:sldMk cId="3019126807" sldId="263"/>
        </pc:sldMkLst>
      </pc:sldChg>
      <pc:sldChg chg="del">
        <pc:chgData name="Danilo Lima o kcond" userId="23ea03c13864f996" providerId="LiveId" clId="{280A8C2D-83F8-400E-B334-4B0438D9D5B9}" dt="2022-11-07T04:00:50.378" v="3115" actId="47"/>
        <pc:sldMkLst>
          <pc:docMk/>
          <pc:sldMk cId="1229922692" sldId="264"/>
        </pc:sldMkLst>
      </pc:sldChg>
      <pc:sldChg chg="del">
        <pc:chgData name="Danilo Lima o kcond" userId="23ea03c13864f996" providerId="LiveId" clId="{280A8C2D-83F8-400E-B334-4B0438D9D5B9}" dt="2022-11-07T04:00:52.521" v="3118" actId="47"/>
        <pc:sldMkLst>
          <pc:docMk/>
          <pc:sldMk cId="1087936833" sldId="265"/>
        </pc:sldMkLst>
      </pc:sldChg>
      <pc:sldChg chg="del">
        <pc:chgData name="Danilo Lima o kcond" userId="23ea03c13864f996" providerId="LiveId" clId="{280A8C2D-83F8-400E-B334-4B0438D9D5B9}" dt="2022-11-07T04:00:51.321" v="3116" actId="47"/>
        <pc:sldMkLst>
          <pc:docMk/>
          <pc:sldMk cId="952802140" sldId="266"/>
        </pc:sldMkLst>
      </pc:sldChg>
      <pc:sldChg chg="del">
        <pc:chgData name="Danilo Lima o kcond" userId="23ea03c13864f996" providerId="LiveId" clId="{280A8C2D-83F8-400E-B334-4B0438D9D5B9}" dt="2022-11-07T04:00:51.930" v="3117" actId="47"/>
        <pc:sldMkLst>
          <pc:docMk/>
          <pc:sldMk cId="983408742" sldId="267"/>
        </pc:sldMkLst>
      </pc:sldChg>
      <pc:sldChg chg="del">
        <pc:chgData name="Danilo Lima o kcond" userId="23ea03c13864f996" providerId="LiveId" clId="{280A8C2D-83F8-400E-B334-4B0438D9D5B9}" dt="2022-11-07T04:00:54.285" v="3120" actId="47"/>
        <pc:sldMkLst>
          <pc:docMk/>
          <pc:sldMk cId="3788674031" sldId="268"/>
        </pc:sldMkLst>
      </pc:sldChg>
      <pc:sldChg chg="modTransition">
        <pc:chgData name="Danilo Lima o kcond" userId="23ea03c13864f996" providerId="LiveId" clId="{280A8C2D-83F8-400E-B334-4B0438D9D5B9}" dt="2022-11-07T04:10:14.057" v="3263"/>
        <pc:sldMkLst>
          <pc:docMk/>
          <pc:sldMk cId="4255636287" sldId="269"/>
        </pc:sldMkLst>
      </pc:sldChg>
      <pc:sldChg chg="modTransition">
        <pc:chgData name="Danilo Lima o kcond" userId="23ea03c13864f996" providerId="LiveId" clId="{280A8C2D-83F8-400E-B334-4B0438D9D5B9}" dt="2022-11-07T04:09:12.705" v="3251"/>
        <pc:sldMkLst>
          <pc:docMk/>
          <pc:sldMk cId="3584796242" sldId="270"/>
        </pc:sldMkLst>
      </pc:sldChg>
      <pc:sldChg chg="modTransition">
        <pc:chgData name="Danilo Lima o kcond" userId="23ea03c13864f996" providerId="LiveId" clId="{280A8C2D-83F8-400E-B334-4B0438D9D5B9}" dt="2022-11-07T04:08:51.721" v="3246"/>
        <pc:sldMkLst>
          <pc:docMk/>
          <pc:sldMk cId="1803684668" sldId="277"/>
        </pc:sldMkLst>
      </pc:sldChg>
      <pc:sldChg chg="modSp mod modTransition">
        <pc:chgData name="Danilo Lima o kcond" userId="23ea03c13864f996" providerId="LiveId" clId="{280A8C2D-83F8-400E-B334-4B0438D9D5B9}" dt="2022-11-07T04:09:28.385" v="3255"/>
        <pc:sldMkLst>
          <pc:docMk/>
          <pc:sldMk cId="3550981001" sldId="278"/>
        </pc:sldMkLst>
        <pc:spChg chg="mod">
          <ac:chgData name="Danilo Lima o kcond" userId="23ea03c13864f996" providerId="LiveId" clId="{280A8C2D-83F8-400E-B334-4B0438D9D5B9}" dt="2022-11-07T02:50:14.021" v="656" actId="113"/>
          <ac:spMkLst>
            <pc:docMk/>
            <pc:sldMk cId="3550981001" sldId="278"/>
            <ac:spMk id="3" creationId="{3DE65052-C98B-9A29-02A5-E124D97E8F22}"/>
          </ac:spMkLst>
        </pc:spChg>
      </pc:sldChg>
      <pc:sldChg chg="modSp mod modTransition">
        <pc:chgData name="Danilo Lima o kcond" userId="23ea03c13864f996" providerId="LiveId" clId="{280A8C2D-83F8-400E-B334-4B0438D9D5B9}" dt="2022-11-07T04:12:47.154" v="3282"/>
        <pc:sldMkLst>
          <pc:docMk/>
          <pc:sldMk cId="732808298" sldId="279"/>
        </pc:sldMkLst>
        <pc:spChg chg="mod">
          <ac:chgData name="Danilo Lima o kcond" userId="23ea03c13864f996" providerId="LiveId" clId="{280A8C2D-83F8-400E-B334-4B0438D9D5B9}" dt="2022-11-07T02:54:26.327" v="918" actId="207"/>
          <ac:spMkLst>
            <pc:docMk/>
            <pc:sldMk cId="732808298" sldId="279"/>
            <ac:spMk id="3" creationId="{3DE65052-C98B-9A29-02A5-E124D97E8F22}"/>
          </ac:spMkLst>
        </pc:spChg>
      </pc:sldChg>
      <pc:sldChg chg="modSp mod modTransition">
        <pc:chgData name="Danilo Lima o kcond" userId="23ea03c13864f996" providerId="LiveId" clId="{280A8C2D-83F8-400E-B334-4B0438D9D5B9}" dt="2022-11-07T04:10:48.474" v="3270"/>
        <pc:sldMkLst>
          <pc:docMk/>
          <pc:sldMk cId="1459748471" sldId="280"/>
        </pc:sldMkLst>
        <pc:spChg chg="mod">
          <ac:chgData name="Danilo Lima o kcond" userId="23ea03c13864f996" providerId="LiveId" clId="{280A8C2D-83F8-400E-B334-4B0438D9D5B9}" dt="2022-11-07T03:12:10.267" v="1641" actId="113"/>
          <ac:spMkLst>
            <pc:docMk/>
            <pc:sldMk cId="1459748471" sldId="280"/>
            <ac:spMk id="3" creationId="{3DE65052-C98B-9A29-02A5-E124D97E8F22}"/>
          </ac:spMkLst>
        </pc:spChg>
      </pc:sldChg>
      <pc:sldChg chg="modSp mod modTransition">
        <pc:chgData name="Danilo Lima o kcond" userId="23ea03c13864f996" providerId="LiveId" clId="{280A8C2D-83F8-400E-B334-4B0438D9D5B9}" dt="2022-11-07T04:11:08.577" v="3273"/>
        <pc:sldMkLst>
          <pc:docMk/>
          <pc:sldMk cId="1027447596" sldId="281"/>
        </pc:sldMkLst>
        <pc:spChg chg="mod">
          <ac:chgData name="Danilo Lima o kcond" userId="23ea03c13864f996" providerId="LiveId" clId="{280A8C2D-83F8-400E-B334-4B0438D9D5B9}" dt="2022-11-07T03:34:51.054" v="2407" actId="207"/>
          <ac:spMkLst>
            <pc:docMk/>
            <pc:sldMk cId="1027447596" sldId="281"/>
            <ac:spMk id="3" creationId="{3DE65052-C98B-9A29-02A5-E124D97E8F22}"/>
          </ac:spMkLst>
        </pc:spChg>
      </pc:sldChg>
      <pc:sldChg chg="modSp mod modTransition">
        <pc:chgData name="Danilo Lima o kcond" userId="23ea03c13864f996" providerId="LiveId" clId="{280A8C2D-83F8-400E-B334-4B0438D9D5B9}" dt="2022-11-07T04:11:20.992" v="3277"/>
        <pc:sldMkLst>
          <pc:docMk/>
          <pc:sldMk cId="2423976864" sldId="282"/>
        </pc:sldMkLst>
        <pc:spChg chg="mod">
          <ac:chgData name="Danilo Lima o kcond" userId="23ea03c13864f996" providerId="LiveId" clId="{280A8C2D-83F8-400E-B334-4B0438D9D5B9}" dt="2022-11-07T03:48:55.036" v="3049" actId="113"/>
          <ac:spMkLst>
            <pc:docMk/>
            <pc:sldMk cId="2423976864" sldId="282"/>
            <ac:spMk id="3" creationId="{3DE65052-C98B-9A29-02A5-E124D97E8F22}"/>
          </ac:spMkLst>
        </pc:spChg>
      </pc:sldChg>
      <pc:sldChg chg="addSp delSp modSp mod modTransition">
        <pc:chgData name="Danilo Lima o kcond" userId="23ea03c13864f996" providerId="LiveId" clId="{280A8C2D-83F8-400E-B334-4B0438D9D5B9}" dt="2022-11-07T04:09:16.097" v="3252"/>
        <pc:sldMkLst>
          <pc:docMk/>
          <pc:sldMk cId="4095569545" sldId="283"/>
        </pc:sldMkLst>
        <pc:spChg chg="add mod">
          <ac:chgData name="Danilo Lima o kcond" userId="23ea03c13864f996" providerId="LiveId" clId="{280A8C2D-83F8-400E-B334-4B0438D9D5B9}" dt="2022-11-07T02:38:05.308" v="7" actId="1076"/>
          <ac:spMkLst>
            <pc:docMk/>
            <pc:sldMk cId="4095569545" sldId="283"/>
            <ac:spMk id="4" creationId="{A84B0132-B4AE-5763-C1DC-1C01D63D6A48}"/>
          </ac:spMkLst>
        </pc:spChg>
        <pc:spChg chg="del">
          <ac:chgData name="Danilo Lima o kcond" userId="23ea03c13864f996" providerId="LiveId" clId="{280A8C2D-83F8-400E-B334-4B0438D9D5B9}" dt="2022-11-07T02:37:37.582" v="0"/>
          <ac:spMkLst>
            <pc:docMk/>
            <pc:sldMk cId="4095569545" sldId="283"/>
            <ac:spMk id="7" creationId="{78ABE092-B475-F7B5-0E69-976961D21D02}"/>
          </ac:spMkLst>
        </pc:spChg>
        <pc:picChg chg="add mod">
          <ac:chgData name="Danilo Lima o kcond" userId="23ea03c13864f996" providerId="LiveId" clId="{280A8C2D-83F8-400E-B334-4B0438D9D5B9}" dt="2022-11-07T02:38:05.308" v="7" actId="1076"/>
          <ac:picMkLst>
            <pc:docMk/>
            <pc:sldMk cId="4095569545" sldId="283"/>
            <ac:picMk id="1026" creationId="{8293923B-9247-6FE8-0BDB-747494F74624}"/>
          </ac:picMkLst>
        </pc:picChg>
      </pc:sldChg>
      <pc:sldChg chg="addSp delSp modSp mod modTransition">
        <pc:chgData name="Danilo Lima o kcond" userId="23ea03c13864f996" providerId="LiveId" clId="{280A8C2D-83F8-400E-B334-4B0438D9D5B9}" dt="2022-11-07T04:10:24.905" v="3265"/>
        <pc:sldMkLst>
          <pc:docMk/>
          <pc:sldMk cId="2580751118" sldId="284"/>
        </pc:sldMkLst>
        <pc:spChg chg="mod">
          <ac:chgData name="Danilo Lima o kcond" userId="23ea03c13864f996" providerId="LiveId" clId="{280A8C2D-83F8-400E-B334-4B0438D9D5B9}" dt="2022-11-07T02:39:54.644" v="131" actId="27636"/>
          <ac:spMkLst>
            <pc:docMk/>
            <pc:sldMk cId="2580751118" sldId="284"/>
            <ac:spMk id="3" creationId="{A56DF3C1-ED80-A869-A417-DEEE7108939E}"/>
          </ac:spMkLst>
        </pc:spChg>
        <pc:spChg chg="del mod">
          <ac:chgData name="Danilo Lima o kcond" userId="23ea03c13864f996" providerId="LiveId" clId="{280A8C2D-83F8-400E-B334-4B0438D9D5B9}" dt="2022-11-07T02:38:21.432" v="11" actId="478"/>
          <ac:spMkLst>
            <pc:docMk/>
            <pc:sldMk cId="2580751118" sldId="284"/>
            <ac:spMk id="4" creationId="{3D54F5A6-B561-2C6D-0C40-298868ADD978}"/>
          </ac:spMkLst>
        </pc:spChg>
        <pc:spChg chg="add del mod">
          <ac:chgData name="Danilo Lima o kcond" userId="23ea03c13864f996" providerId="LiveId" clId="{280A8C2D-83F8-400E-B334-4B0438D9D5B9}" dt="2022-11-07T02:39:02.371" v="12"/>
          <ac:spMkLst>
            <pc:docMk/>
            <pc:sldMk cId="2580751118" sldId="284"/>
            <ac:spMk id="7" creationId="{0B753F4D-EFF1-6B28-5FF7-02B6CD06DE59}"/>
          </ac:spMkLst>
        </pc:spChg>
        <pc:spChg chg="add mod">
          <ac:chgData name="Danilo Lima o kcond" userId="23ea03c13864f996" providerId="LiveId" clId="{280A8C2D-83F8-400E-B334-4B0438D9D5B9}" dt="2022-11-07T02:40:32.949" v="137" actId="1076"/>
          <ac:spMkLst>
            <pc:docMk/>
            <pc:sldMk cId="2580751118" sldId="284"/>
            <ac:spMk id="8" creationId="{171ACC39-2EEA-57B8-9FED-139FD754D500}"/>
          </ac:spMkLst>
        </pc:spChg>
        <pc:picChg chg="add mod">
          <ac:chgData name="Danilo Lima o kcond" userId="23ea03c13864f996" providerId="LiveId" clId="{280A8C2D-83F8-400E-B334-4B0438D9D5B9}" dt="2022-11-07T02:39:57.756" v="132" actId="1076"/>
          <ac:picMkLst>
            <pc:docMk/>
            <pc:sldMk cId="2580751118" sldId="284"/>
            <ac:picMk id="2050" creationId="{4B95C514-E6EE-1D27-19DB-130663FFDCF3}"/>
          </ac:picMkLst>
        </pc:picChg>
      </pc:sldChg>
      <pc:sldChg chg="delSp add del setBg delDesignElem">
        <pc:chgData name="Danilo Lima o kcond" userId="23ea03c13864f996" providerId="LiveId" clId="{280A8C2D-83F8-400E-B334-4B0438D9D5B9}" dt="2022-11-07T02:44:29.432" v="185" actId="47"/>
        <pc:sldMkLst>
          <pc:docMk/>
          <pc:sldMk cId="1971229206" sldId="285"/>
        </pc:sldMkLst>
        <pc:spChg chg="del">
          <ac:chgData name="Danilo Lima o kcond" userId="23ea03c13864f996" providerId="LiveId" clId="{280A8C2D-83F8-400E-B334-4B0438D9D5B9}" dt="2022-11-07T02:40:47.293" v="139"/>
          <ac:spMkLst>
            <pc:docMk/>
            <pc:sldMk cId="1971229206" sldId="285"/>
            <ac:spMk id="1028" creationId="{7742A528-B5BC-48B8-92DE-9C2B44451A96}"/>
          </ac:spMkLst>
        </pc:spChg>
      </pc:sldChg>
      <pc:sldChg chg="modSp new del mod">
        <pc:chgData name="Danilo Lima o kcond" userId="23ea03c13864f996" providerId="LiveId" clId="{280A8C2D-83F8-400E-B334-4B0438D9D5B9}" dt="2022-11-07T03:05:40.069" v="1593" actId="47"/>
        <pc:sldMkLst>
          <pc:docMk/>
          <pc:sldMk cId="3729820810" sldId="285"/>
        </pc:sldMkLst>
        <pc:spChg chg="mod">
          <ac:chgData name="Danilo Lima o kcond" userId="23ea03c13864f996" providerId="LiveId" clId="{280A8C2D-83F8-400E-B334-4B0438D9D5B9}" dt="2022-11-07T02:44:51.587" v="215" actId="20577"/>
          <ac:spMkLst>
            <pc:docMk/>
            <pc:sldMk cId="3729820810" sldId="285"/>
            <ac:spMk id="2" creationId="{A766FB6F-C7E4-4BE6-1F4D-0B4283F283F1}"/>
          </ac:spMkLst>
        </pc:spChg>
        <pc:spChg chg="mod">
          <ac:chgData name="Danilo Lima o kcond" userId="23ea03c13864f996" providerId="LiveId" clId="{280A8C2D-83F8-400E-B334-4B0438D9D5B9}" dt="2022-11-07T02:46:06.467" v="468" actId="20577"/>
          <ac:spMkLst>
            <pc:docMk/>
            <pc:sldMk cId="3729820810" sldId="285"/>
            <ac:spMk id="3" creationId="{63D79628-7A7A-BB30-D455-7910011523A0}"/>
          </ac:spMkLst>
        </pc:spChg>
      </pc:sldChg>
      <pc:sldChg chg="addSp modSp new mod modTransition modAnim">
        <pc:chgData name="Danilo Lima o kcond" userId="23ea03c13864f996" providerId="LiveId" clId="{280A8C2D-83F8-400E-B334-4B0438D9D5B9}" dt="2022-11-07T04:10:26.673" v="3266"/>
        <pc:sldMkLst>
          <pc:docMk/>
          <pc:sldMk cId="1755618706" sldId="286"/>
        </pc:sldMkLst>
        <pc:spChg chg="mod">
          <ac:chgData name="Danilo Lima o kcond" userId="23ea03c13864f996" providerId="LiveId" clId="{280A8C2D-83F8-400E-B334-4B0438D9D5B9}" dt="2022-11-07T02:58:25.486" v="1185" actId="113"/>
          <ac:spMkLst>
            <pc:docMk/>
            <pc:sldMk cId="1755618706" sldId="286"/>
            <ac:spMk id="2" creationId="{499EED79-FFB3-88EA-3068-1A999ECE8E0A}"/>
          </ac:spMkLst>
        </pc:spChg>
        <pc:spChg chg="add mod">
          <ac:chgData name="Danilo Lima o kcond" userId="23ea03c13864f996" providerId="LiveId" clId="{280A8C2D-83F8-400E-B334-4B0438D9D5B9}" dt="2022-11-07T02:48:33.860" v="579" actId="14100"/>
          <ac:spMkLst>
            <pc:docMk/>
            <pc:sldMk cId="1755618706" sldId="286"/>
            <ac:spMk id="6" creationId="{E65EC93E-E3D6-9928-1D43-3002F4441BD3}"/>
          </ac:spMkLst>
        </pc:spChg>
        <pc:spChg chg="add mod">
          <ac:chgData name="Danilo Lima o kcond" userId="23ea03c13864f996" providerId="LiveId" clId="{280A8C2D-83F8-400E-B334-4B0438D9D5B9}" dt="2022-11-07T02:48:56.915" v="643" actId="20577"/>
          <ac:spMkLst>
            <pc:docMk/>
            <pc:sldMk cId="1755618706" sldId="286"/>
            <ac:spMk id="7" creationId="{FF476E93-ADAB-3CB1-9006-BD6EA84BD657}"/>
          </ac:spMkLst>
        </pc:spChg>
        <pc:spChg chg="add mod">
          <ac:chgData name="Danilo Lima o kcond" userId="23ea03c13864f996" providerId="LiveId" clId="{280A8C2D-83F8-400E-B334-4B0438D9D5B9}" dt="2022-11-07T02:49:32.908" v="652" actId="1582"/>
          <ac:spMkLst>
            <pc:docMk/>
            <pc:sldMk cId="1755618706" sldId="286"/>
            <ac:spMk id="8" creationId="{F6035ABD-8C8E-D04E-CCDA-2F9F95B45EF4}"/>
          </ac:spMkLst>
        </pc:spChg>
        <pc:picChg chg="add mod">
          <ac:chgData name="Danilo Lima o kcond" userId="23ea03c13864f996" providerId="LiveId" clId="{280A8C2D-83F8-400E-B334-4B0438D9D5B9}" dt="2022-11-07T02:48:19.739" v="569" actId="1076"/>
          <ac:picMkLst>
            <pc:docMk/>
            <pc:sldMk cId="1755618706" sldId="286"/>
            <ac:picMk id="5" creationId="{03AC8E78-78AB-1DFF-76F8-FD7E36BC335A}"/>
          </ac:picMkLst>
        </pc:picChg>
      </pc:sldChg>
      <pc:sldChg chg="addSp delSp modSp add mod modTransition">
        <pc:chgData name="Danilo Lima o kcond" userId="23ea03c13864f996" providerId="LiveId" clId="{280A8C2D-83F8-400E-B334-4B0438D9D5B9}" dt="2022-11-07T04:10:39.889" v="3267"/>
        <pc:sldMkLst>
          <pc:docMk/>
          <pc:sldMk cId="1655680495" sldId="287"/>
        </pc:sldMkLst>
        <pc:spChg chg="mod">
          <ac:chgData name="Danilo Lima o kcond" userId="23ea03c13864f996" providerId="LiveId" clId="{280A8C2D-83F8-400E-B334-4B0438D9D5B9}" dt="2022-11-07T02:53:49.010" v="914" actId="20577"/>
          <ac:spMkLst>
            <pc:docMk/>
            <pc:sldMk cId="1655680495" sldId="287"/>
            <ac:spMk id="3" creationId="{A56DF3C1-ED80-A869-A417-DEEE7108939E}"/>
          </ac:spMkLst>
        </pc:spChg>
        <pc:spChg chg="del">
          <ac:chgData name="Danilo Lima o kcond" userId="23ea03c13864f996" providerId="LiveId" clId="{280A8C2D-83F8-400E-B334-4B0438D9D5B9}" dt="2022-11-07T02:53:16.586" v="852" actId="478"/>
          <ac:spMkLst>
            <pc:docMk/>
            <pc:sldMk cId="1655680495" sldId="287"/>
            <ac:spMk id="4" creationId="{A84B0132-B4AE-5763-C1DC-1C01D63D6A48}"/>
          </ac:spMkLst>
        </pc:spChg>
        <pc:spChg chg="add del mod">
          <ac:chgData name="Danilo Lima o kcond" userId="23ea03c13864f996" providerId="LiveId" clId="{280A8C2D-83F8-400E-B334-4B0438D9D5B9}" dt="2022-11-07T02:53:04.714" v="848" actId="478"/>
          <ac:spMkLst>
            <pc:docMk/>
            <pc:sldMk cId="1655680495" sldId="287"/>
            <ac:spMk id="6" creationId="{90E9AF72-8261-5CB5-8E81-323D931D3D86}"/>
          </ac:spMkLst>
        </pc:spChg>
        <pc:picChg chg="del">
          <ac:chgData name="Danilo Lima o kcond" userId="23ea03c13864f996" providerId="LiveId" clId="{280A8C2D-83F8-400E-B334-4B0438D9D5B9}" dt="2022-11-07T02:52:59.706" v="845" actId="478"/>
          <ac:picMkLst>
            <pc:docMk/>
            <pc:sldMk cId="1655680495" sldId="287"/>
            <ac:picMk id="1026" creationId="{8293923B-9247-6FE8-0BDB-747494F74624}"/>
          </ac:picMkLst>
        </pc:picChg>
        <pc:picChg chg="add mod">
          <ac:chgData name="Danilo Lima o kcond" userId="23ea03c13864f996" providerId="LiveId" clId="{280A8C2D-83F8-400E-B334-4B0438D9D5B9}" dt="2022-11-07T02:54:05.586" v="916" actId="14100"/>
          <ac:picMkLst>
            <pc:docMk/>
            <pc:sldMk cId="1655680495" sldId="287"/>
            <ac:picMk id="3074" creationId="{198FD0FF-549C-EAD1-B455-C703BA29F9EF}"/>
          </ac:picMkLst>
        </pc:picChg>
      </pc:sldChg>
      <pc:sldChg chg="addSp delSp modSp add mod modTransition">
        <pc:chgData name="Danilo Lima o kcond" userId="23ea03c13864f996" providerId="LiveId" clId="{280A8C2D-83F8-400E-B334-4B0438D9D5B9}" dt="2022-11-07T04:12:55.993" v="3283"/>
        <pc:sldMkLst>
          <pc:docMk/>
          <pc:sldMk cId="1253928669" sldId="288"/>
        </pc:sldMkLst>
        <pc:spChg chg="mod">
          <ac:chgData name="Danilo Lima o kcond" userId="23ea03c13864f996" providerId="LiveId" clId="{280A8C2D-83F8-400E-B334-4B0438D9D5B9}" dt="2022-11-07T02:57:28.537" v="1161" actId="20577"/>
          <ac:spMkLst>
            <pc:docMk/>
            <pc:sldMk cId="1253928669" sldId="288"/>
            <ac:spMk id="3" creationId="{A56DF3C1-ED80-A869-A417-DEEE7108939E}"/>
          </ac:spMkLst>
        </pc:spChg>
        <pc:spChg chg="add del mod">
          <ac:chgData name="Danilo Lima o kcond" userId="23ea03c13864f996" providerId="LiveId" clId="{280A8C2D-83F8-400E-B334-4B0438D9D5B9}" dt="2022-11-07T02:55:09.393" v="921" actId="478"/>
          <ac:spMkLst>
            <pc:docMk/>
            <pc:sldMk cId="1253928669" sldId="288"/>
            <ac:spMk id="4" creationId="{BC24CD7C-8B22-2FBC-94AA-7AE00583A327}"/>
          </ac:spMkLst>
        </pc:spChg>
        <pc:spChg chg="mod">
          <ac:chgData name="Danilo Lima o kcond" userId="23ea03c13864f996" providerId="LiveId" clId="{280A8C2D-83F8-400E-B334-4B0438D9D5B9}" dt="2022-11-07T02:57:52.153" v="1166" actId="1076"/>
          <ac:spMkLst>
            <pc:docMk/>
            <pc:sldMk cId="1253928669" sldId="288"/>
            <ac:spMk id="8" creationId="{171ACC39-2EEA-57B8-9FED-139FD754D500}"/>
          </ac:spMkLst>
        </pc:spChg>
        <pc:picChg chg="del">
          <ac:chgData name="Danilo Lima o kcond" userId="23ea03c13864f996" providerId="LiveId" clId="{280A8C2D-83F8-400E-B334-4B0438D9D5B9}" dt="2022-11-07T02:55:06.577" v="920" actId="478"/>
          <ac:picMkLst>
            <pc:docMk/>
            <pc:sldMk cId="1253928669" sldId="288"/>
            <ac:picMk id="2050" creationId="{4B95C514-E6EE-1D27-19DB-130663FFDCF3}"/>
          </ac:picMkLst>
        </pc:picChg>
        <pc:picChg chg="add mod">
          <ac:chgData name="Danilo Lima o kcond" userId="23ea03c13864f996" providerId="LiveId" clId="{280A8C2D-83F8-400E-B334-4B0438D9D5B9}" dt="2022-11-07T02:57:46.520" v="1165" actId="14100"/>
          <ac:picMkLst>
            <pc:docMk/>
            <pc:sldMk cId="1253928669" sldId="288"/>
            <ac:picMk id="4098" creationId="{EB1AB0A6-EFB8-83C4-0089-B7C79F3C4433}"/>
          </ac:picMkLst>
        </pc:picChg>
      </pc:sldChg>
      <pc:sldChg chg="addSp delSp modSp add mod modTransition modAnim">
        <pc:chgData name="Danilo Lima o kcond" userId="23ea03c13864f996" providerId="LiveId" clId="{280A8C2D-83F8-400E-B334-4B0438D9D5B9}" dt="2022-11-07T04:10:46.081" v="3269"/>
        <pc:sldMkLst>
          <pc:docMk/>
          <pc:sldMk cId="3034127615" sldId="289"/>
        </pc:sldMkLst>
        <pc:spChg chg="mod">
          <ac:chgData name="Danilo Lima o kcond" userId="23ea03c13864f996" providerId="LiveId" clId="{280A8C2D-83F8-400E-B334-4B0438D9D5B9}" dt="2022-11-07T02:58:07.713" v="1175" actId="20577"/>
          <ac:spMkLst>
            <pc:docMk/>
            <pc:sldMk cId="3034127615" sldId="289"/>
            <ac:spMk id="2" creationId="{3B307387-E17B-3E52-06C3-90BF43E1206E}"/>
          </ac:spMkLst>
        </pc:spChg>
        <pc:spChg chg="mod">
          <ac:chgData name="Danilo Lima o kcond" userId="23ea03c13864f996" providerId="LiveId" clId="{280A8C2D-83F8-400E-B334-4B0438D9D5B9}" dt="2022-11-07T03:02:27.828" v="1563" actId="14100"/>
          <ac:spMkLst>
            <pc:docMk/>
            <pc:sldMk cId="3034127615" sldId="289"/>
            <ac:spMk id="3" creationId="{A56DF3C1-ED80-A869-A417-DEEE7108939E}"/>
          </ac:spMkLst>
        </pc:spChg>
        <pc:spChg chg="add del mod">
          <ac:chgData name="Danilo Lima o kcond" userId="23ea03c13864f996" providerId="LiveId" clId="{280A8C2D-83F8-400E-B334-4B0438D9D5B9}" dt="2022-11-07T03:03:44.583" v="1572" actId="478"/>
          <ac:spMkLst>
            <pc:docMk/>
            <pc:sldMk cId="3034127615" sldId="289"/>
            <ac:spMk id="7" creationId="{C6C5490C-D654-7C38-2970-5E5ACB58EAC0}"/>
          </ac:spMkLst>
        </pc:spChg>
        <pc:spChg chg="del">
          <ac:chgData name="Danilo Lima o kcond" userId="23ea03c13864f996" providerId="LiveId" clId="{280A8C2D-83F8-400E-B334-4B0438D9D5B9}" dt="2022-11-07T03:00:34.889" v="1322" actId="478"/>
          <ac:spMkLst>
            <pc:docMk/>
            <pc:sldMk cId="3034127615" sldId="289"/>
            <ac:spMk id="8" creationId="{171ACC39-2EEA-57B8-9FED-139FD754D500}"/>
          </ac:spMkLst>
        </pc:spChg>
        <pc:spChg chg="add mod">
          <ac:chgData name="Danilo Lima o kcond" userId="23ea03c13864f996" providerId="LiveId" clId="{280A8C2D-83F8-400E-B334-4B0438D9D5B9}" dt="2022-11-07T03:04:25.879" v="1587" actId="1076"/>
          <ac:spMkLst>
            <pc:docMk/>
            <pc:sldMk cId="3034127615" sldId="289"/>
            <ac:spMk id="9" creationId="{01CEC9AF-3A77-166C-BE9A-3183224D2C58}"/>
          </ac:spMkLst>
        </pc:spChg>
        <pc:picChg chg="add mod ord">
          <ac:chgData name="Danilo Lima o kcond" userId="23ea03c13864f996" providerId="LiveId" clId="{280A8C2D-83F8-400E-B334-4B0438D9D5B9}" dt="2022-11-07T04:05:50.926" v="3225" actId="167"/>
          <ac:picMkLst>
            <pc:docMk/>
            <pc:sldMk cId="3034127615" sldId="289"/>
            <ac:picMk id="6" creationId="{2B4D4FFD-69CA-0FF4-B45A-A83C2A7FB681}"/>
          </ac:picMkLst>
        </pc:picChg>
        <pc:picChg chg="del">
          <ac:chgData name="Danilo Lima o kcond" userId="23ea03c13864f996" providerId="LiveId" clId="{280A8C2D-83F8-400E-B334-4B0438D9D5B9}" dt="2022-11-07T03:00:28.840" v="1319" actId="478"/>
          <ac:picMkLst>
            <pc:docMk/>
            <pc:sldMk cId="3034127615" sldId="289"/>
            <ac:picMk id="4098" creationId="{EB1AB0A6-EFB8-83C4-0089-B7C79F3C4433}"/>
          </ac:picMkLst>
        </pc:picChg>
        <pc:picChg chg="add mod">
          <ac:chgData name="Danilo Lima o kcond" userId="23ea03c13864f996" providerId="LiveId" clId="{280A8C2D-83F8-400E-B334-4B0438D9D5B9}" dt="2022-11-07T03:04:31.623" v="1589" actId="14100"/>
          <ac:picMkLst>
            <pc:docMk/>
            <pc:sldMk cId="3034127615" sldId="289"/>
            <ac:picMk id="5122" creationId="{20BEA947-3209-70B9-4C9B-9E1097A6638F}"/>
          </ac:picMkLst>
        </pc:picChg>
        <pc:picChg chg="add mod">
          <ac:chgData name="Danilo Lima o kcond" userId="23ea03c13864f996" providerId="LiveId" clId="{280A8C2D-83F8-400E-B334-4B0438D9D5B9}" dt="2022-11-07T03:08:29.024" v="1617" actId="14100"/>
          <ac:picMkLst>
            <pc:docMk/>
            <pc:sldMk cId="3034127615" sldId="289"/>
            <ac:picMk id="5124" creationId="{A6F001F0-854C-2078-10D9-D6DA607B6E40}"/>
          </ac:picMkLst>
        </pc:picChg>
        <pc:picChg chg="add mod">
          <ac:chgData name="Danilo Lima o kcond" userId="23ea03c13864f996" providerId="LiveId" clId="{280A8C2D-83F8-400E-B334-4B0438D9D5B9}" dt="2022-11-07T04:05:53.757" v="3226" actId="167"/>
          <ac:picMkLst>
            <pc:docMk/>
            <pc:sldMk cId="3034127615" sldId="289"/>
            <ac:picMk id="5126" creationId="{0A0C0D95-611D-CD38-7F7C-6D255AF4D8CA}"/>
          </ac:picMkLst>
        </pc:picChg>
        <pc:picChg chg="add mod">
          <ac:chgData name="Danilo Lima o kcond" userId="23ea03c13864f996" providerId="LiveId" clId="{280A8C2D-83F8-400E-B334-4B0438D9D5B9}" dt="2022-11-07T03:10:10.284" v="1633" actId="167"/>
          <ac:picMkLst>
            <pc:docMk/>
            <pc:sldMk cId="3034127615" sldId="289"/>
            <ac:picMk id="5128" creationId="{E70DC6E9-E151-A858-21D6-C3780A2D21E3}"/>
          </ac:picMkLst>
        </pc:picChg>
      </pc:sldChg>
      <pc:sldChg chg="addSp delSp modSp add mod modTransition">
        <pc:chgData name="Danilo Lima o kcond" userId="23ea03c13864f996" providerId="LiveId" clId="{280A8C2D-83F8-400E-B334-4B0438D9D5B9}" dt="2022-11-07T04:11:04.817" v="3271"/>
        <pc:sldMkLst>
          <pc:docMk/>
          <pc:sldMk cId="3976873785" sldId="290"/>
        </pc:sldMkLst>
        <pc:spChg chg="mod">
          <ac:chgData name="Danilo Lima o kcond" userId="23ea03c13864f996" providerId="LiveId" clId="{280A8C2D-83F8-400E-B334-4B0438D9D5B9}" dt="2022-11-07T03:26:25.763" v="1704" actId="20577"/>
          <ac:spMkLst>
            <pc:docMk/>
            <pc:sldMk cId="3976873785" sldId="290"/>
            <ac:spMk id="2" creationId="{3B307387-E17B-3E52-06C3-90BF43E1206E}"/>
          </ac:spMkLst>
        </pc:spChg>
        <pc:spChg chg="mod">
          <ac:chgData name="Danilo Lima o kcond" userId="23ea03c13864f996" providerId="LiveId" clId="{280A8C2D-83F8-400E-B334-4B0438D9D5B9}" dt="2022-11-07T03:29:23.139" v="2069" actId="20577"/>
          <ac:spMkLst>
            <pc:docMk/>
            <pc:sldMk cId="3976873785" sldId="290"/>
            <ac:spMk id="3" creationId="{A56DF3C1-ED80-A869-A417-DEEE7108939E}"/>
          </ac:spMkLst>
        </pc:spChg>
        <pc:spChg chg="del">
          <ac:chgData name="Danilo Lima o kcond" userId="23ea03c13864f996" providerId="LiveId" clId="{280A8C2D-83F8-400E-B334-4B0438D9D5B9}" dt="2022-11-07T03:25:43.706" v="1669" actId="478"/>
          <ac:spMkLst>
            <pc:docMk/>
            <pc:sldMk cId="3976873785" sldId="290"/>
            <ac:spMk id="8" creationId="{171ACC39-2EEA-57B8-9FED-139FD754D500}"/>
          </ac:spMkLst>
        </pc:spChg>
        <pc:picChg chg="del">
          <ac:chgData name="Danilo Lima o kcond" userId="23ea03c13864f996" providerId="LiveId" clId="{280A8C2D-83F8-400E-B334-4B0438D9D5B9}" dt="2022-11-07T03:25:40.019" v="1668" actId="478"/>
          <ac:picMkLst>
            <pc:docMk/>
            <pc:sldMk cId="3976873785" sldId="290"/>
            <ac:picMk id="4098" creationId="{EB1AB0A6-EFB8-83C4-0089-B7C79F3C4433}"/>
          </ac:picMkLst>
        </pc:picChg>
        <pc:picChg chg="add mod">
          <ac:chgData name="Danilo Lima o kcond" userId="23ea03c13864f996" providerId="LiveId" clId="{280A8C2D-83F8-400E-B334-4B0438D9D5B9}" dt="2022-11-07T03:28:55.218" v="1964" actId="1076"/>
          <ac:picMkLst>
            <pc:docMk/>
            <pc:sldMk cId="3976873785" sldId="290"/>
            <ac:picMk id="7170" creationId="{F42DE3FC-A9FC-36C2-5E8D-6B74CB3DE3CE}"/>
          </ac:picMkLst>
        </pc:picChg>
      </pc:sldChg>
      <pc:sldChg chg="addSp modSp add mod modTransition modAnim">
        <pc:chgData name="Danilo Lima o kcond" userId="23ea03c13864f996" providerId="LiveId" clId="{280A8C2D-83F8-400E-B334-4B0438D9D5B9}" dt="2022-11-07T04:11:06.584" v="3272"/>
        <pc:sldMkLst>
          <pc:docMk/>
          <pc:sldMk cId="1755427935" sldId="291"/>
        </pc:sldMkLst>
        <pc:spChg chg="mod">
          <ac:chgData name="Danilo Lima o kcond" userId="23ea03c13864f996" providerId="LiveId" clId="{280A8C2D-83F8-400E-B334-4B0438D9D5B9}" dt="2022-11-07T03:30:37.145" v="2246" actId="20577"/>
          <ac:spMkLst>
            <pc:docMk/>
            <pc:sldMk cId="1755427935" sldId="291"/>
            <ac:spMk id="2" creationId="{3B307387-E17B-3E52-06C3-90BF43E1206E}"/>
          </ac:spMkLst>
        </pc:spChg>
        <pc:spChg chg="mod">
          <ac:chgData name="Danilo Lima o kcond" userId="23ea03c13864f996" providerId="LiveId" clId="{280A8C2D-83F8-400E-B334-4B0438D9D5B9}" dt="2022-11-07T03:31:37.804" v="2327" actId="20577"/>
          <ac:spMkLst>
            <pc:docMk/>
            <pc:sldMk cId="1755427935" sldId="291"/>
            <ac:spMk id="3" creationId="{A56DF3C1-ED80-A869-A417-DEEE7108939E}"/>
          </ac:spMkLst>
        </pc:spChg>
        <pc:spChg chg="add mod">
          <ac:chgData name="Danilo Lima o kcond" userId="23ea03c13864f996" providerId="LiveId" clId="{280A8C2D-83F8-400E-B334-4B0438D9D5B9}" dt="2022-11-07T03:34:33.649" v="2405" actId="1076"/>
          <ac:spMkLst>
            <pc:docMk/>
            <pc:sldMk cId="1755427935" sldId="291"/>
            <ac:spMk id="4" creationId="{C02E594D-A181-E471-220B-BA2FAB80E5F2}"/>
          </ac:spMkLst>
        </pc:spChg>
        <pc:picChg chg="add mod">
          <ac:chgData name="Danilo Lima o kcond" userId="23ea03c13864f996" providerId="LiveId" clId="{280A8C2D-83F8-400E-B334-4B0438D9D5B9}" dt="2022-11-07T03:32:27.648" v="2340" actId="1076"/>
          <ac:picMkLst>
            <pc:docMk/>
            <pc:sldMk cId="1755427935" sldId="291"/>
            <ac:picMk id="6146" creationId="{D71C19DB-5B42-32B4-C4C4-EB70A4A20A88}"/>
          </ac:picMkLst>
        </pc:picChg>
        <pc:picChg chg="add mod">
          <ac:chgData name="Danilo Lima o kcond" userId="23ea03c13864f996" providerId="LiveId" clId="{280A8C2D-83F8-400E-B334-4B0438D9D5B9}" dt="2022-11-07T03:32:25.801" v="2339" actId="1076"/>
          <ac:picMkLst>
            <pc:docMk/>
            <pc:sldMk cId="1755427935" sldId="291"/>
            <ac:picMk id="6148" creationId="{6DAE77D4-B227-0081-2405-29469FD91FB2}"/>
          </ac:picMkLst>
        </pc:picChg>
      </pc:sldChg>
      <pc:sldChg chg="modSp add mod modTransition">
        <pc:chgData name="Danilo Lima o kcond" userId="23ea03c13864f996" providerId="LiveId" clId="{280A8C2D-83F8-400E-B334-4B0438D9D5B9}" dt="2022-11-07T04:11:24.264" v="3279"/>
        <pc:sldMkLst>
          <pc:docMk/>
          <pc:sldMk cId="1280399333" sldId="292"/>
        </pc:sldMkLst>
        <pc:spChg chg="mod">
          <ac:chgData name="Danilo Lima o kcond" userId="23ea03c13864f996" providerId="LiveId" clId="{280A8C2D-83F8-400E-B334-4B0438D9D5B9}" dt="2022-11-07T04:00:01.385" v="3106" actId="207"/>
          <ac:spMkLst>
            <pc:docMk/>
            <pc:sldMk cId="1280399333" sldId="292"/>
            <ac:spMk id="3" creationId="{3DE65052-C98B-9A29-02A5-E124D97E8F22}"/>
          </ac:spMkLst>
        </pc:spChg>
      </pc:sldChg>
      <pc:sldChg chg="addSp modSp add mod modTransition modAnim">
        <pc:chgData name="Danilo Lima o kcond" userId="23ea03c13864f996" providerId="LiveId" clId="{280A8C2D-83F8-400E-B334-4B0438D9D5B9}" dt="2022-11-07T04:11:30.905" v="3281"/>
        <pc:sldMkLst>
          <pc:docMk/>
          <pc:sldMk cId="1037174784" sldId="293"/>
        </pc:sldMkLst>
        <pc:spChg chg="mod">
          <ac:chgData name="Danilo Lima o kcond" userId="23ea03c13864f996" providerId="LiveId" clId="{280A8C2D-83F8-400E-B334-4B0438D9D5B9}" dt="2022-11-07T03:59:51.218" v="3105" actId="207"/>
          <ac:spMkLst>
            <pc:docMk/>
            <pc:sldMk cId="1037174784" sldId="293"/>
            <ac:spMk id="3" creationId="{3DE65052-C98B-9A29-02A5-E124D97E8F22}"/>
          </ac:spMkLst>
        </pc:spChg>
        <pc:picChg chg="add mod">
          <ac:chgData name="Danilo Lima o kcond" userId="23ea03c13864f996" providerId="LiveId" clId="{280A8C2D-83F8-400E-B334-4B0438D9D5B9}" dt="2022-11-07T04:00:32.056" v="3110" actId="14100"/>
          <ac:picMkLst>
            <pc:docMk/>
            <pc:sldMk cId="1037174784" sldId="293"/>
            <ac:picMk id="10242" creationId="{3D8188BC-97A0-6D1F-EE65-6182E54C6C5A}"/>
          </ac:picMkLst>
        </pc:picChg>
      </pc:sldChg>
      <pc:sldChg chg="add del">
        <pc:chgData name="Danilo Lima o kcond" userId="23ea03c13864f996" providerId="LiveId" clId="{280A8C2D-83F8-400E-B334-4B0438D9D5B9}" dt="2022-11-07T04:00:07.500" v="3107" actId="47"/>
        <pc:sldMkLst>
          <pc:docMk/>
          <pc:sldMk cId="2355504867" sldId="294"/>
        </pc:sldMkLst>
      </pc:sldChg>
      <pc:sldChg chg="addSp delSp modSp add mod modTransition">
        <pc:chgData name="Danilo Lima o kcond" userId="23ea03c13864f996" providerId="LiveId" clId="{280A8C2D-83F8-400E-B334-4B0438D9D5B9}" dt="2022-11-07T04:11:12.098" v="3274"/>
        <pc:sldMkLst>
          <pc:docMk/>
          <pc:sldMk cId="2281171702" sldId="295"/>
        </pc:sldMkLst>
        <pc:spChg chg="mod">
          <ac:chgData name="Danilo Lima o kcond" userId="23ea03c13864f996" providerId="LiveId" clId="{280A8C2D-83F8-400E-B334-4B0438D9D5B9}" dt="2022-11-07T03:39:03.529" v="2648" actId="20577"/>
          <ac:spMkLst>
            <pc:docMk/>
            <pc:sldMk cId="2281171702" sldId="295"/>
            <ac:spMk id="3" creationId="{A56DF3C1-ED80-A869-A417-DEEE7108939E}"/>
          </ac:spMkLst>
        </pc:spChg>
        <pc:picChg chg="del">
          <ac:chgData name="Danilo Lima o kcond" userId="23ea03c13864f996" providerId="LiveId" clId="{280A8C2D-83F8-400E-B334-4B0438D9D5B9}" dt="2022-11-07T03:36:00.705" v="2503" actId="478"/>
          <ac:picMkLst>
            <pc:docMk/>
            <pc:sldMk cId="2281171702" sldId="295"/>
            <ac:picMk id="7170" creationId="{F42DE3FC-A9FC-36C2-5E8D-6B74CB3DE3CE}"/>
          </ac:picMkLst>
        </pc:picChg>
        <pc:picChg chg="add del mod">
          <ac:chgData name="Danilo Lima o kcond" userId="23ea03c13864f996" providerId="LiveId" clId="{280A8C2D-83F8-400E-B334-4B0438D9D5B9}" dt="2022-11-07T04:07:17.434" v="3233" actId="732"/>
          <ac:picMkLst>
            <pc:docMk/>
            <pc:sldMk cId="2281171702" sldId="295"/>
            <ac:picMk id="8194" creationId="{0701384E-1EFD-36CF-64E2-2AE4E222E41C}"/>
          </ac:picMkLst>
        </pc:picChg>
        <pc:picChg chg="add del mod">
          <ac:chgData name="Danilo Lima o kcond" userId="23ea03c13864f996" providerId="LiveId" clId="{280A8C2D-83F8-400E-B334-4B0438D9D5B9}" dt="2022-11-07T03:37:15.128" v="2517"/>
          <ac:picMkLst>
            <pc:docMk/>
            <pc:sldMk cId="2281171702" sldId="295"/>
            <ac:picMk id="8196" creationId="{C33608CD-556A-BF48-267F-BBDCB1C21938}"/>
          </ac:picMkLst>
        </pc:picChg>
      </pc:sldChg>
      <pc:sldChg chg="addSp delSp modSp add mod modTransition">
        <pc:chgData name="Danilo Lima o kcond" userId="23ea03c13864f996" providerId="LiveId" clId="{280A8C2D-83F8-400E-B334-4B0438D9D5B9}" dt="2022-11-07T04:11:14.113" v="3275"/>
        <pc:sldMkLst>
          <pc:docMk/>
          <pc:sldMk cId="3390854016" sldId="296"/>
        </pc:sldMkLst>
        <pc:spChg chg="mod">
          <ac:chgData name="Danilo Lima o kcond" userId="23ea03c13864f996" providerId="LiveId" clId="{280A8C2D-83F8-400E-B334-4B0438D9D5B9}" dt="2022-11-07T03:39:11.993" v="2667" actId="20577"/>
          <ac:spMkLst>
            <pc:docMk/>
            <pc:sldMk cId="3390854016" sldId="296"/>
            <ac:spMk id="2" creationId="{3B307387-E17B-3E52-06C3-90BF43E1206E}"/>
          </ac:spMkLst>
        </pc:spChg>
        <pc:spChg chg="mod">
          <ac:chgData name="Danilo Lima o kcond" userId="23ea03c13864f996" providerId="LiveId" clId="{280A8C2D-83F8-400E-B334-4B0438D9D5B9}" dt="2022-11-07T03:44:52.424" v="2844" actId="20577"/>
          <ac:spMkLst>
            <pc:docMk/>
            <pc:sldMk cId="3390854016" sldId="296"/>
            <ac:spMk id="3" creationId="{A56DF3C1-ED80-A869-A417-DEEE7108939E}"/>
          </ac:spMkLst>
        </pc:spChg>
        <pc:picChg chg="del">
          <ac:chgData name="Danilo Lima o kcond" userId="23ea03c13864f996" providerId="LiveId" clId="{280A8C2D-83F8-400E-B334-4B0438D9D5B9}" dt="2022-11-07T03:39:17" v="2668" actId="478"/>
          <ac:picMkLst>
            <pc:docMk/>
            <pc:sldMk cId="3390854016" sldId="296"/>
            <ac:picMk id="8194" creationId="{0701384E-1EFD-36CF-64E2-2AE4E222E41C}"/>
          </ac:picMkLst>
        </pc:picChg>
        <pc:picChg chg="add mod">
          <ac:chgData name="Danilo Lima o kcond" userId="23ea03c13864f996" providerId="LiveId" clId="{280A8C2D-83F8-400E-B334-4B0438D9D5B9}" dt="2022-11-07T03:45:24.566" v="2853" actId="14100"/>
          <ac:picMkLst>
            <pc:docMk/>
            <pc:sldMk cId="3390854016" sldId="296"/>
            <ac:picMk id="9218" creationId="{E746C639-EC15-AF86-1830-53E6262DBFEF}"/>
          </ac:picMkLst>
        </pc:picChg>
        <pc:picChg chg="add mod">
          <ac:chgData name="Danilo Lima o kcond" userId="23ea03c13864f996" providerId="LiveId" clId="{280A8C2D-83F8-400E-B334-4B0438D9D5B9}" dt="2022-11-07T03:45:29.735" v="2854" actId="1076"/>
          <ac:picMkLst>
            <pc:docMk/>
            <pc:sldMk cId="3390854016" sldId="296"/>
            <ac:picMk id="9220" creationId="{4558F73A-2950-51B5-B8AF-B33597512DB4}"/>
          </ac:picMkLst>
        </pc:picChg>
      </pc:sldChg>
      <pc:sldChg chg="addSp delSp modSp add mod modTransition">
        <pc:chgData name="Danilo Lima o kcond" userId="23ea03c13864f996" providerId="LiveId" clId="{280A8C2D-83F8-400E-B334-4B0438D9D5B9}" dt="2022-11-07T04:11:16.553" v="3276"/>
        <pc:sldMkLst>
          <pc:docMk/>
          <pc:sldMk cId="263348875" sldId="297"/>
        </pc:sldMkLst>
        <pc:spChg chg="mod">
          <ac:chgData name="Danilo Lima o kcond" userId="23ea03c13864f996" providerId="LiveId" clId="{280A8C2D-83F8-400E-B334-4B0438D9D5B9}" dt="2022-11-07T03:47:27.717" v="3028" actId="113"/>
          <ac:spMkLst>
            <pc:docMk/>
            <pc:sldMk cId="263348875" sldId="297"/>
            <ac:spMk id="2" creationId="{3B307387-E17B-3E52-06C3-90BF43E1206E}"/>
          </ac:spMkLst>
        </pc:spChg>
        <pc:spChg chg="mod">
          <ac:chgData name="Danilo Lima o kcond" userId="23ea03c13864f996" providerId="LiveId" clId="{280A8C2D-83F8-400E-B334-4B0438D9D5B9}" dt="2022-11-07T03:47:00.663" v="3016" actId="6549"/>
          <ac:spMkLst>
            <pc:docMk/>
            <pc:sldMk cId="263348875" sldId="297"/>
            <ac:spMk id="3" creationId="{A56DF3C1-ED80-A869-A417-DEEE7108939E}"/>
          </ac:spMkLst>
        </pc:spChg>
        <pc:picChg chg="add del">
          <ac:chgData name="Danilo Lima o kcond" userId="23ea03c13864f996" providerId="LiveId" clId="{280A8C2D-83F8-400E-B334-4B0438D9D5B9}" dt="2022-11-07T04:07:53.785" v="3235" actId="478"/>
          <ac:picMkLst>
            <pc:docMk/>
            <pc:sldMk cId="263348875" sldId="297"/>
            <ac:picMk id="9218" creationId="{E746C639-EC15-AF86-1830-53E6262DBFEF}"/>
          </ac:picMkLst>
        </pc:picChg>
        <pc:picChg chg="del">
          <ac:chgData name="Danilo Lima o kcond" userId="23ea03c13864f996" providerId="LiveId" clId="{280A8C2D-83F8-400E-B334-4B0438D9D5B9}" dt="2022-11-07T04:07:55.386" v="3236" actId="478"/>
          <ac:picMkLst>
            <pc:docMk/>
            <pc:sldMk cId="263348875" sldId="297"/>
            <ac:picMk id="9220" creationId="{4558F73A-2950-51B5-B8AF-B33597512DB4}"/>
          </ac:picMkLst>
        </pc:picChg>
      </pc:sldChg>
      <pc:sldChg chg="delSp modSp add mod modTransition">
        <pc:chgData name="Danilo Lima o kcond" userId="23ea03c13864f996" providerId="LiveId" clId="{280A8C2D-83F8-400E-B334-4B0438D9D5B9}" dt="2022-11-07T04:08:23.329" v="3242"/>
        <pc:sldMkLst>
          <pc:docMk/>
          <pc:sldMk cId="1000837865" sldId="298"/>
        </pc:sldMkLst>
        <pc:spChg chg="mod">
          <ac:chgData name="Danilo Lima o kcond" userId="23ea03c13864f996" providerId="LiveId" clId="{280A8C2D-83F8-400E-B334-4B0438D9D5B9}" dt="2022-11-07T03:47:59.263" v="3045" actId="20577"/>
          <ac:spMkLst>
            <pc:docMk/>
            <pc:sldMk cId="1000837865" sldId="298"/>
            <ac:spMk id="2" creationId="{3B307387-E17B-3E52-06C3-90BF43E1206E}"/>
          </ac:spMkLst>
        </pc:spChg>
        <pc:spChg chg="mod">
          <ac:chgData name="Danilo Lima o kcond" userId="23ea03c13864f996" providerId="LiveId" clId="{280A8C2D-83F8-400E-B334-4B0438D9D5B9}" dt="2022-11-07T04:08:06.028" v="3241" actId="20577"/>
          <ac:spMkLst>
            <pc:docMk/>
            <pc:sldMk cId="1000837865" sldId="298"/>
            <ac:spMk id="3" creationId="{A56DF3C1-ED80-A869-A417-DEEE7108939E}"/>
          </ac:spMkLst>
        </pc:spChg>
        <pc:picChg chg="del">
          <ac:chgData name="Danilo Lima o kcond" userId="23ea03c13864f996" providerId="LiveId" clId="{280A8C2D-83F8-400E-B334-4B0438D9D5B9}" dt="2022-11-07T03:48:02.430" v="3046" actId="478"/>
          <ac:picMkLst>
            <pc:docMk/>
            <pc:sldMk cId="1000837865" sldId="298"/>
            <ac:picMk id="9218" creationId="{E746C639-EC15-AF86-1830-53E6262DBFEF}"/>
          </ac:picMkLst>
        </pc:picChg>
      </pc:sldChg>
      <pc:sldChg chg="delSp modSp add mod modTransition">
        <pc:chgData name="Danilo Lima o kcond" userId="23ea03c13864f996" providerId="LiveId" clId="{280A8C2D-83F8-400E-B334-4B0438D9D5B9}" dt="2022-11-07T04:11:22.944" v="3278"/>
        <pc:sldMkLst>
          <pc:docMk/>
          <pc:sldMk cId="4176348068" sldId="299"/>
        </pc:sldMkLst>
        <pc:spChg chg="mod">
          <ac:chgData name="Danilo Lima o kcond" userId="23ea03c13864f996" providerId="LiveId" clId="{280A8C2D-83F8-400E-B334-4B0438D9D5B9}" dt="2022-11-07T03:58:30.265" v="3058" actId="20577"/>
          <ac:spMkLst>
            <pc:docMk/>
            <pc:sldMk cId="4176348068" sldId="299"/>
            <ac:spMk id="2" creationId="{3B307387-E17B-3E52-06C3-90BF43E1206E}"/>
          </ac:spMkLst>
        </pc:spChg>
        <pc:spChg chg="mod">
          <ac:chgData name="Danilo Lima o kcond" userId="23ea03c13864f996" providerId="LiveId" clId="{280A8C2D-83F8-400E-B334-4B0438D9D5B9}" dt="2022-11-07T03:58:47.373" v="3103" actId="20577"/>
          <ac:spMkLst>
            <pc:docMk/>
            <pc:sldMk cId="4176348068" sldId="299"/>
            <ac:spMk id="3" creationId="{A56DF3C1-ED80-A869-A417-DEEE7108939E}"/>
          </ac:spMkLst>
        </pc:spChg>
        <pc:picChg chg="del">
          <ac:chgData name="Danilo Lima o kcond" userId="23ea03c13864f996" providerId="LiveId" clId="{280A8C2D-83F8-400E-B334-4B0438D9D5B9}" dt="2022-11-07T03:58:34.260" v="3059" actId="478"/>
          <ac:picMkLst>
            <pc:docMk/>
            <pc:sldMk cId="4176348068" sldId="299"/>
            <ac:picMk id="9218" creationId="{E746C639-EC15-AF86-1830-53E6262DBFEF}"/>
          </ac:picMkLst>
        </pc:picChg>
        <pc:picChg chg="del">
          <ac:chgData name="Danilo Lima o kcond" userId="23ea03c13864f996" providerId="LiveId" clId="{280A8C2D-83F8-400E-B334-4B0438D9D5B9}" dt="2022-11-07T03:58:34.742" v="3060" actId="478"/>
          <ac:picMkLst>
            <pc:docMk/>
            <pc:sldMk cId="4176348068" sldId="299"/>
            <ac:picMk id="9220" creationId="{4558F73A-2950-51B5-B8AF-B33597512DB4}"/>
          </ac:picMkLst>
        </pc:picChg>
      </pc:sldChg>
      <pc:sldChg chg="modSp add del mod">
        <pc:chgData name="Danilo Lima o kcond" userId="23ea03c13864f996" providerId="LiveId" clId="{280A8C2D-83F8-400E-B334-4B0438D9D5B9}" dt="2022-11-07T04:04:46.397" v="3224" actId="47"/>
        <pc:sldMkLst>
          <pc:docMk/>
          <pc:sldMk cId="1476830321" sldId="300"/>
        </pc:sldMkLst>
        <pc:spChg chg="mod">
          <ac:chgData name="Danilo Lima o kcond" userId="23ea03c13864f996" providerId="LiveId" clId="{280A8C2D-83F8-400E-B334-4B0438D9D5B9}" dt="2022-11-07T04:03:29.284" v="3223" actId="20577"/>
          <ac:spMkLst>
            <pc:docMk/>
            <pc:sldMk cId="1476830321" sldId="300"/>
            <ac:spMk id="2" creationId="{3B307387-E17B-3E52-06C3-90BF43E1206E}"/>
          </ac:spMkLst>
        </pc:spChg>
      </pc:sldChg>
      <pc:sldChg chg="modSp add mod modTransition">
        <pc:chgData name="Danilo Lima o kcond" userId="23ea03c13864f996" providerId="LiveId" clId="{280A8C2D-83F8-400E-B334-4B0438D9D5B9}" dt="2022-11-07T04:11:26.281" v="3280"/>
        <pc:sldMkLst>
          <pc:docMk/>
          <pc:sldMk cId="1577014982" sldId="301"/>
        </pc:sldMkLst>
        <pc:spChg chg="mod">
          <ac:chgData name="Danilo Lima o kcond" userId="23ea03c13864f996" providerId="LiveId" clId="{280A8C2D-83F8-400E-B334-4B0438D9D5B9}" dt="2022-11-07T04:02:54.291" v="3191" actId="20577"/>
          <ac:spMkLst>
            <pc:docMk/>
            <pc:sldMk cId="1577014982" sldId="301"/>
            <ac:spMk id="3" creationId="{A56DF3C1-ED80-A869-A417-DEEE7108939E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62216E-1265-4404-AD6F-9BD911C257AC}" type="datetimeFigureOut">
              <a:rPr lang="pt-BR" smtClean="0"/>
              <a:t>06/11/202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672A98-39D8-4E86-B64B-E36B6BC0DD5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679214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CE020-CBFB-4346-A590-F6FB089A6FD2}" type="datetime1">
              <a:rPr lang="pt-BR" smtClean="0"/>
              <a:t>06/11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92166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1E075-97E5-45E7-8CA4-33E1551066E1}" type="datetime1">
              <a:rPr lang="pt-BR" smtClean="0"/>
              <a:t>06/11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00525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FB43B-1B5D-4CD9-A404-2D9E1597AAD8}" type="datetime1">
              <a:rPr lang="pt-BR" smtClean="0"/>
              <a:t>06/11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24033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AF70AA-2271-4669-8BE6-53F3BE7CA07A}" type="datetime1">
              <a:rPr lang="pt-BR" smtClean="0"/>
              <a:t>06/11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76348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2693F-3518-44B4-90A0-DC51E07926B5}" type="datetime1">
              <a:rPr lang="pt-BR" smtClean="0"/>
              <a:t>06/11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889872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A97C6-BA58-45B1-8D8D-E3A6B8E42963}" type="datetime1">
              <a:rPr lang="pt-BR" smtClean="0"/>
              <a:t>06/11/2022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528308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EDA0A-6C2F-4B10-96E6-9F4D718E122D}" type="datetime1">
              <a:rPr lang="pt-BR" smtClean="0"/>
              <a:t>06/11/2022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247816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7E31D-998E-4CFA-B54C-0D6CAE7FC4D2}" type="datetime1">
              <a:rPr lang="pt-BR" smtClean="0"/>
              <a:t>06/11/2022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548625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0AD4B-67BD-4E60-B039-076B6C96CE05}" type="datetime1">
              <a:rPr lang="pt-BR" smtClean="0"/>
              <a:t>06/11/2022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75673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57C8CE-83ED-4825-BF13-D57B13D88806}" type="datetime1">
              <a:rPr lang="pt-BR" smtClean="0"/>
              <a:t>06/11/2022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14126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E82AB-5554-4A19-9618-0FCDAB4D1FF0}" type="datetime1">
              <a:rPr lang="pt-BR" smtClean="0"/>
              <a:t>06/11/2022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3633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317B66-7EC3-4303-B8C7-63FAE2EC70C1}" type="datetime1">
              <a:rPr lang="pt-BR" smtClean="0"/>
              <a:t>06/11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8DFD7C-261D-4230-868E-B3B67CF262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06215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microsoft.com/office/2017/06/relationships/model3d" Target="../media/model3d1.glb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ice-age-ahead-iaa.ca/scrp-awake/tafa034.htm" TargetMode="External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fisica.professordanilo.com/download/2019/2COL/MC_002_Danilo_2019_2_EM_Eco%20e%20Doppler.pdf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esmos.com/calculator/9qaa4pa6fp?lang=pt-BR" TargetMode="External"/><Relationship Id="rId2" Type="http://schemas.openxmlformats.org/officeDocument/2006/relationships/hyperlink" Target="http://estudeadistancia.professordanilo.com/?p=1730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reparaenem.com/fisica/as-ondas-eletromagneticas.htm" TargetMode="External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3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.xml"/><Relationship Id="rId6" Type="http://schemas.openxmlformats.org/officeDocument/2006/relationships/hyperlink" Target="https://g1.globo.com/sp/campinas-regiao/noticia/2020/07/11/sirius-faz-primeiras-imagens-do-coronavirus-e-reforca-ciencia-no-combate-a-doenca.ghtml" TargetMode="External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4.xml"/><Relationship Id="rId4" Type="http://schemas.openxmlformats.org/officeDocument/2006/relationships/hyperlink" Target="https://phet.colorado.edu/sims/html/wave-on-a-string/latest/wave-on-a-string_pt_BR.html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desmos.com/calculator?lang=pt-BR" TargetMode="Externa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http://estudeadistancia.professordanilo.com/?p=1610" TargetMode="Externa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4.xml"/><Relationship Id="rId1" Type="http://schemas.openxmlformats.org/officeDocument/2006/relationships/video" Target="https://www.youtube.com/embed/8WgSQlRymwE?feature=oembed" TargetMode="External"/><Relationship Id="rId5" Type="http://schemas.openxmlformats.org/officeDocument/2006/relationships/hyperlink" Target="https://upload.wikimedia.org/wikipedia/commons/9/90/Speeding-car-horn_doppler_effect_sample.ogg" TargetMode="External"/><Relationship Id="rId4" Type="http://schemas.openxmlformats.org/officeDocument/2006/relationships/hyperlink" Target="http://estudeadistancia.professordanilo.com/?p=1447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news.mit.edu/2010/explained-doppler-0803" TargetMode="External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28" name="Rectangle 70">
            <a:extLst>
              <a:ext uri="{FF2B5EF4-FFF2-40B4-BE49-F238E27FC236}">
                <a16:creationId xmlns:a16="http://schemas.microsoft.com/office/drawing/2014/main" id="{7742A528-B5BC-48B8-92DE-9C2B44451A9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986E3739-5299-04DA-9F0E-6D8C6CCFC895}"/>
              </a:ext>
            </a:extLst>
          </p:cNvPr>
          <p:cNvSpPr/>
          <p:nvPr/>
        </p:nvSpPr>
        <p:spPr>
          <a:xfrm>
            <a:off x="1" y="0"/>
            <a:ext cx="12188952" cy="5892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AD8DFD7C-261D-4230-868E-B3B67CF262C5}" type="slidenum">
              <a:rPr lang="en-US" smtClean="0"/>
              <a:pPr>
                <a:spcAft>
                  <a:spcPts val="600"/>
                </a:spcAft>
              </a:pPr>
              <a:t>1</a:t>
            </a:fld>
            <a:endParaRPr lang="en-US"/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3" name="Modelo 3D 2" descr="T-Rex tumultuando">
                <a:extLst>
                  <a:ext uri="{FF2B5EF4-FFF2-40B4-BE49-F238E27FC236}">
                    <a16:creationId xmlns:a16="http://schemas.microsoft.com/office/drawing/2014/main" id="{E15DAEE0-CB17-4D8F-88BA-FEE968C14E2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5348316"/>
                  </p:ext>
                </p:extLst>
              </p:nvPr>
            </p:nvGraphicFramePr>
            <p:xfrm>
              <a:off x="9487290" y="0"/>
              <a:ext cx="2575744" cy="2783104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2575744" cy="2783104"/>
                    </a:xfrm>
                    <a:prstGeom prst="rect">
                      <a:avLst/>
                    </a:prstGeom>
                  </am3d:spPr>
                  <am3d:camera>
                    <am3d:pos x="0" y="0" z="54598196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77604" d="1000000"/>
                    <am3d:preTrans dx="-759252" dy="-7313658" dz="524888"/>
                    <am3d:scale>
                      <am3d:sx n="1000000" d="1000000"/>
                      <am3d:sy n="1000000" d="1000000"/>
                      <am3d:sz n="1000000" d="1000000"/>
                    </am3d:scale>
                    <am3d:rot/>
                    <am3d:postTrans dx="0" dy="0" dz="0"/>
                  </am3d:trans>
                  <am3d:raster rName="Office3DRenderer" rVer="16.0.8326">
                    <am3d:blip r:embed="rId3"/>
                  </am3d:raster>
                  <am3d:extLst>
                    <a:ext uri="{9A65AA19-BECB-4387-8358-8AD5134E1D82}">
                      <a3danim:embedAnim xmlns:a3danim="http://schemas.microsoft.com/office/drawing/2018/animation/model3d" animId="0">
                        <a3danim:animPr length="9266" count="indefinite"/>
                      </a3danim:embedAnim>
                    </a:ext>
                    <a:ext uri="{E9DE012E-A134-456F-84FE-255F9AAD75C6}">
                      <a3danim:posterFrame xmlns:a3danim="http://schemas.microsoft.com/office/drawing/2018/animation/model3d" animId="0"/>
                    </a:ext>
                  </am3d:extLst>
                  <am3d:objViewport viewportSz="5418665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3" name="Modelo 3D 2" descr="T-Rex tumultuando">
                <a:extLst>
                  <a:ext uri="{FF2B5EF4-FFF2-40B4-BE49-F238E27FC236}">
                    <a16:creationId xmlns:a16="http://schemas.microsoft.com/office/drawing/2014/main" id="{E15DAEE0-CB17-4D8F-88BA-FEE968C14E2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487290" y="0"/>
                <a:ext cx="2575744" cy="2783104"/>
              </a:xfrm>
              <a:prstGeom prst="rect">
                <a:avLst/>
              </a:prstGeom>
            </p:spPr>
          </p:pic>
        </mc:Fallback>
      </mc:AlternateContent>
      <p:sp>
        <p:nvSpPr>
          <p:cNvPr id="6" name="Retângulo 5">
            <a:extLst>
              <a:ext uri="{FF2B5EF4-FFF2-40B4-BE49-F238E27FC236}">
                <a16:creationId xmlns:a16="http://schemas.microsoft.com/office/drawing/2014/main" id="{8AD39D0E-ED64-4CD6-A2FD-1F3A43C0D865}"/>
              </a:ext>
            </a:extLst>
          </p:cNvPr>
          <p:cNvSpPr/>
          <p:nvPr/>
        </p:nvSpPr>
        <p:spPr>
          <a:xfrm>
            <a:off x="9299828" y="2407591"/>
            <a:ext cx="2889124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Professor</a:t>
            </a:r>
          </a:p>
          <a:p>
            <a:pPr algn="ctr"/>
            <a:r>
              <a:rPr lang="pt-BR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anilo</a:t>
            </a:r>
            <a:endParaRPr lang="pt-BR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4333DC7B-DFDA-4A2A-9E8A-189330F2AFA1}"/>
              </a:ext>
            </a:extLst>
          </p:cNvPr>
          <p:cNvSpPr/>
          <p:nvPr/>
        </p:nvSpPr>
        <p:spPr>
          <a:xfrm>
            <a:off x="9751970" y="4267365"/>
            <a:ext cx="198483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FÍSICA</a:t>
            </a:r>
          </a:p>
        </p:txBody>
      </p:sp>
      <p:sp>
        <p:nvSpPr>
          <p:cNvPr id="8" name="Retângulo: Cantos Arredondados 7">
            <a:extLst>
              <a:ext uri="{FF2B5EF4-FFF2-40B4-BE49-F238E27FC236}">
                <a16:creationId xmlns:a16="http://schemas.microsoft.com/office/drawing/2014/main" id="{43422E72-D496-EAC7-E01A-7C344327EA1E}"/>
              </a:ext>
            </a:extLst>
          </p:cNvPr>
          <p:cNvSpPr/>
          <p:nvPr/>
        </p:nvSpPr>
        <p:spPr>
          <a:xfrm>
            <a:off x="-1161143" y="609600"/>
            <a:ext cx="10196290" cy="3889829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4000" dirty="0"/>
              <a:t>BOM DIA,</a:t>
            </a:r>
          </a:p>
          <a:p>
            <a:pPr algn="ctr"/>
            <a:endParaRPr lang="pt-BR" sz="4000" dirty="0"/>
          </a:p>
          <a:p>
            <a:pPr algn="ctr"/>
            <a:r>
              <a:rPr lang="pt-BR" sz="4000" dirty="0"/>
              <a:t>FLOR DO DIA!</a:t>
            </a:r>
          </a:p>
        </p:txBody>
      </p:sp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28F724AD-3C52-AC5C-1F5C-AA6F75E961E1}"/>
              </a:ext>
            </a:extLst>
          </p:cNvPr>
          <p:cNvSpPr/>
          <p:nvPr/>
        </p:nvSpPr>
        <p:spPr>
          <a:xfrm>
            <a:off x="-1" y="-538809"/>
            <a:ext cx="2394858" cy="5892799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711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0" presetClass="emph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9267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embedded1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307387-E17B-3E52-06C3-90BF43E12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O que é?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56DF3C1-ED80-A869-A417-DEEE710893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530725"/>
          </a:xfrm>
        </p:spPr>
        <p:txBody>
          <a:bodyPr>
            <a:normAutofit lnSpcReduction="10000"/>
          </a:bodyPr>
          <a:lstStyle/>
          <a:p>
            <a:r>
              <a:rPr lang="pt-BR" dirty="0"/>
              <a:t>Em astronomia, observa-se que as estrelas que observamos tendem a se afastar de nós.</a:t>
            </a:r>
          </a:p>
          <a:p>
            <a:pPr lvl="1"/>
            <a:r>
              <a:rPr lang="pt-BR" dirty="0"/>
              <a:t>Quanto maior a distância entre nós e as estrelas, maior a velocidade de afastamento.</a:t>
            </a:r>
          </a:p>
          <a:p>
            <a:pPr lvl="2"/>
            <a:r>
              <a:rPr lang="pt-BR" dirty="0"/>
              <a:t>Esse resultado é chamado de Lei de Hubble e é um forte indício a respeito do Big </a:t>
            </a:r>
            <a:r>
              <a:rPr lang="pt-BR" dirty="0" err="1"/>
              <a:t>Bang</a:t>
            </a:r>
            <a:endParaRPr lang="pt-BR" dirty="0"/>
          </a:p>
          <a:p>
            <a:r>
              <a:rPr lang="pt-BR" dirty="0"/>
              <a:t>A redução da frequência é chamado de </a:t>
            </a:r>
            <a:r>
              <a:rPr lang="pt-BR" i="1" dirty="0" err="1"/>
              <a:t>red</a:t>
            </a:r>
            <a:r>
              <a:rPr lang="pt-BR" i="1" dirty="0"/>
              <a:t> shift</a:t>
            </a:r>
            <a:r>
              <a:rPr lang="pt-BR" dirty="0"/>
              <a:t> e ocorre quando as estrelas se afastam de nós.</a:t>
            </a: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BC87EA4-A896-0B9A-E756-0E95FBD98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10</a:t>
            </a:fld>
            <a:endParaRPr lang="pt-BR"/>
          </a:p>
        </p:txBody>
      </p:sp>
      <p:pic>
        <p:nvPicPr>
          <p:cNvPr id="2050" name="Picture 2" descr="The red-shift in light from distant galaxies">
            <a:extLst>
              <a:ext uri="{FF2B5EF4-FFF2-40B4-BE49-F238E27FC236}">
                <a16:creationId xmlns:a16="http://schemas.microsoft.com/office/drawing/2014/main" id="{4B95C514-E6EE-1D27-19DB-130663FFDCF3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437980"/>
            <a:ext cx="51816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171ACC39-2EEA-57B8-9FED-139FD754D500}"/>
              </a:ext>
            </a:extLst>
          </p:cNvPr>
          <p:cNvSpPr txBox="1"/>
          <p:nvPr/>
        </p:nvSpPr>
        <p:spPr>
          <a:xfrm>
            <a:off x="6357257" y="4708158"/>
            <a:ext cx="52773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hlinkClick r:id="rId3"/>
              </a:rPr>
              <a:t>http://ice-age-ahead-iaa.ca/scrp-awake/tafa034.htm</a:t>
            </a:r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8075111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99EED79-FFB3-88EA-3068-1A999ECE8E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b="1" dirty="0"/>
              <a:t>Exercício</a:t>
            </a:r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1BD5129-4241-3909-31B5-498B133D8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11</a:t>
            </a:fld>
            <a:endParaRPr lang="pt-BR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03AC8E78-78AB-1DFF-76F8-FD7E36BC33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356555"/>
            <a:ext cx="7313538" cy="5003424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E65EC93E-E3D6-9928-1D43-3002F4441BD3}"/>
              </a:ext>
            </a:extLst>
          </p:cNvPr>
          <p:cNvSpPr txBox="1"/>
          <p:nvPr/>
        </p:nvSpPr>
        <p:spPr>
          <a:xfrm>
            <a:off x="9623802" y="1356554"/>
            <a:ext cx="22488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hlinkClick r:id="rId3"/>
              </a:rPr>
              <a:t>Baixe uma lista com exercícios de ondulatória</a:t>
            </a:r>
            <a:endParaRPr lang="pt-BR" dirty="0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F476E93-ADAB-3CB1-9006-BD6EA84BD657}"/>
              </a:ext>
            </a:extLst>
          </p:cNvPr>
          <p:cNvSpPr txBox="1"/>
          <p:nvPr/>
        </p:nvSpPr>
        <p:spPr>
          <a:xfrm>
            <a:off x="9608457" y="2682117"/>
            <a:ext cx="22642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É igual a que vocês receberam, então não se preocupe em baixar.</a:t>
            </a:r>
          </a:p>
        </p:txBody>
      </p:sp>
      <p:sp>
        <p:nvSpPr>
          <p:cNvPr id="8" name="Elipse 7">
            <a:extLst>
              <a:ext uri="{FF2B5EF4-FFF2-40B4-BE49-F238E27FC236}">
                <a16:creationId xmlns:a16="http://schemas.microsoft.com/office/drawing/2014/main" id="{F6035ABD-8C8E-D04E-CCDA-2F9F95B45EF4}"/>
              </a:ext>
            </a:extLst>
          </p:cNvPr>
          <p:cNvSpPr/>
          <p:nvPr/>
        </p:nvSpPr>
        <p:spPr>
          <a:xfrm>
            <a:off x="819150" y="5619751"/>
            <a:ext cx="419100" cy="39052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556187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280120-A3C7-A42C-6319-F4996AB09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SSUNTO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DE65052-C98B-9A29-02A5-E124D97E8F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>
                <a:solidFill>
                  <a:srgbClr val="0070C0"/>
                </a:solidFill>
              </a:rPr>
              <a:t>Efeito Doppler</a:t>
            </a:r>
          </a:p>
          <a:p>
            <a:r>
              <a:rPr lang="pt-BR" dirty="0">
                <a:solidFill>
                  <a:srgbClr val="0070C0"/>
                </a:solidFill>
              </a:rPr>
              <a:t>Efeito Doppler de onda eletromagnética</a:t>
            </a:r>
          </a:p>
          <a:p>
            <a:r>
              <a:rPr lang="pt-BR" b="1" dirty="0">
                <a:solidFill>
                  <a:srgbClr val="FF0000"/>
                </a:solidFill>
              </a:rPr>
              <a:t>Cone de Mach</a:t>
            </a:r>
          </a:p>
          <a:p>
            <a:r>
              <a:rPr lang="pt-BR" dirty="0"/>
              <a:t>Ondas Eletromagnéticas</a:t>
            </a:r>
          </a:p>
          <a:p>
            <a:r>
              <a:rPr lang="pt-BR" dirty="0"/>
              <a:t>Reflexão de ondas</a:t>
            </a:r>
          </a:p>
          <a:p>
            <a:r>
              <a:rPr lang="pt-BR" dirty="0"/>
              <a:t>Refração de ondas</a:t>
            </a:r>
          </a:p>
          <a:p>
            <a:r>
              <a:rPr lang="pt-BR" dirty="0"/>
              <a:t>Ondas estacionárias</a:t>
            </a:r>
          </a:p>
          <a:p>
            <a:r>
              <a:rPr lang="pt-BR" dirty="0"/>
              <a:t>Interferência de ondas (mecânicas e eletromagnéticas)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50981001"/>
      </p:ext>
    </p:extLst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307387-E17B-3E52-06C3-90BF43E12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O que é?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56DF3C1-ED80-A869-A417-DEEE7108939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pt-BR" dirty="0"/>
              <a:t>Quando a fonte supera a velocidade da onda emitida.</a:t>
            </a:r>
          </a:p>
          <a:p>
            <a:r>
              <a:rPr lang="pt-BR" dirty="0"/>
              <a:t>Isso é comum em aviões supersônicos.</a:t>
            </a:r>
          </a:p>
          <a:p>
            <a:r>
              <a:rPr lang="pt-BR" dirty="0"/>
              <a:t>Para mais detalhes, veja uma </a:t>
            </a:r>
            <a:r>
              <a:rPr lang="pt-BR" dirty="0">
                <a:hlinkClick r:id="rId2"/>
              </a:rPr>
              <a:t>postagem sobre o cone de Mach</a:t>
            </a:r>
            <a:r>
              <a:rPr lang="pt-BR" dirty="0"/>
              <a:t>.</a:t>
            </a:r>
          </a:p>
          <a:p>
            <a:r>
              <a:rPr lang="pt-BR" dirty="0">
                <a:hlinkClick r:id="rId3"/>
              </a:rPr>
              <a:t>Uma animação sobre o cone de Mach pode ser mais interessante</a:t>
            </a:r>
            <a:r>
              <a:rPr lang="pt-BR" dirty="0"/>
              <a:t>.</a:t>
            </a:r>
          </a:p>
          <a:p>
            <a:endParaRPr lang="pt-BR" dirty="0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BC87EA4-A896-0B9A-E756-0E95FBD98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13</a:t>
            </a:fld>
            <a:endParaRPr lang="pt-BR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198FD0FF-549C-EAD1-B455-C703BA29F9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7059" y="1825625"/>
            <a:ext cx="5181950" cy="376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5680495"/>
      </p:ext>
    </p:extLst>
  </p:cSld>
  <p:clrMapOvr>
    <a:masterClrMapping/>
  </p:clrMapOvr>
  <p:transition spd="slow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280120-A3C7-A42C-6319-F4996AB09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SSUNTO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DE65052-C98B-9A29-02A5-E124D97E8F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>
                <a:solidFill>
                  <a:srgbClr val="0070C0"/>
                </a:solidFill>
              </a:rPr>
              <a:t>Efeito Doppler</a:t>
            </a:r>
          </a:p>
          <a:p>
            <a:r>
              <a:rPr lang="pt-BR" dirty="0">
                <a:solidFill>
                  <a:srgbClr val="0070C0"/>
                </a:solidFill>
              </a:rPr>
              <a:t>Efeito Doppler de onda eletromagnética</a:t>
            </a:r>
          </a:p>
          <a:p>
            <a:r>
              <a:rPr lang="pt-BR" dirty="0">
                <a:solidFill>
                  <a:srgbClr val="0070C0"/>
                </a:solidFill>
              </a:rPr>
              <a:t>Cone de Mach</a:t>
            </a:r>
          </a:p>
          <a:p>
            <a:r>
              <a:rPr lang="pt-BR" dirty="0">
                <a:solidFill>
                  <a:srgbClr val="FF0000"/>
                </a:solidFill>
              </a:rPr>
              <a:t>Ondas Eletromagnéticas</a:t>
            </a:r>
          </a:p>
          <a:p>
            <a:r>
              <a:rPr lang="pt-BR" dirty="0"/>
              <a:t>Reflexão de ondas</a:t>
            </a:r>
          </a:p>
          <a:p>
            <a:r>
              <a:rPr lang="pt-BR" dirty="0"/>
              <a:t>Refração de ondas</a:t>
            </a:r>
          </a:p>
          <a:p>
            <a:r>
              <a:rPr lang="pt-BR" dirty="0"/>
              <a:t>Ondas estacionárias</a:t>
            </a:r>
          </a:p>
          <a:p>
            <a:r>
              <a:rPr lang="pt-BR" dirty="0"/>
              <a:t>Interferência de ondas (mecânicas e eletromagnéticas)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32808298"/>
      </p:ext>
    </p:extLst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Ondas eletromagnéticas: o que são, tipos, exercícios">
            <a:extLst>
              <a:ext uri="{FF2B5EF4-FFF2-40B4-BE49-F238E27FC236}">
                <a16:creationId xmlns:a16="http://schemas.microsoft.com/office/drawing/2014/main" id="{EB1AB0A6-EFB8-83C4-0089-B7C79F3C44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2651" y="1094581"/>
            <a:ext cx="6979824" cy="3210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3B307387-E17B-3E52-06C3-90BF43E12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O que é?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56DF3C1-ED80-A869-A417-DEEE710893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530725"/>
          </a:xfrm>
        </p:spPr>
        <p:txBody>
          <a:bodyPr>
            <a:normAutofit/>
          </a:bodyPr>
          <a:lstStyle/>
          <a:p>
            <a:r>
              <a:rPr lang="pt-BR" dirty="0"/>
              <a:t>São ondas constituídas de oscilações de campos elétricos e magnéticos.</a:t>
            </a:r>
          </a:p>
          <a:p>
            <a:r>
              <a:rPr lang="pt-BR" dirty="0"/>
              <a:t>Todas possuem a mesma velocidade no vácuo</a:t>
            </a:r>
            <a:br>
              <a:rPr lang="pt-BR" dirty="0"/>
            </a:br>
            <a:r>
              <a:rPr lang="pt-BR" dirty="0"/>
              <a:t>(c = 3 . 10</a:t>
            </a:r>
            <a:r>
              <a:rPr lang="pt-BR" baseline="30000" dirty="0"/>
              <a:t>8</a:t>
            </a:r>
            <a:r>
              <a:rPr lang="pt-BR" dirty="0"/>
              <a:t> m/s).</a:t>
            </a:r>
          </a:p>
          <a:p>
            <a:r>
              <a:rPr lang="pt-BR" dirty="0"/>
              <a:t>Podem se propagar tanto no vácuo quanto na matéria.</a:t>
            </a: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BC87EA4-A896-0B9A-E756-0E95FBD98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15</a:t>
            </a:fld>
            <a:endParaRPr lang="pt-BR"/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171ACC39-2EEA-57B8-9FED-139FD754D500}"/>
              </a:ext>
            </a:extLst>
          </p:cNvPr>
          <p:cNvSpPr txBox="1"/>
          <p:nvPr/>
        </p:nvSpPr>
        <p:spPr>
          <a:xfrm>
            <a:off x="6786563" y="4573091"/>
            <a:ext cx="47148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hlinkClick r:id="rId3"/>
              </a:rPr>
              <a:t>https://www.preparaenem.com/fisica/as-ondas-eletromagneticas.htm</a:t>
            </a:r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253928669"/>
      </p:ext>
    </p:extLst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6" name="Picture 6" descr="Controle Remoto TM1240 / BN98-06046A / BN59-01199R TV Samsung Diversos  Modelos | Amazon.com.br">
            <a:extLst>
              <a:ext uri="{FF2B5EF4-FFF2-40B4-BE49-F238E27FC236}">
                <a16:creationId xmlns:a16="http://schemas.microsoft.com/office/drawing/2014/main" id="{0A0C0D95-611D-CD38-7F7C-6D255AF4D8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39677">
            <a:off x="8448675" y="1247976"/>
            <a:ext cx="1569025" cy="1423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2B4D4FFD-69CA-0FF4-B45A-A83C2A7FB6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82200" y="111125"/>
            <a:ext cx="1916270" cy="2599851"/>
          </a:xfrm>
          <a:prstGeom prst="rect">
            <a:avLst/>
          </a:prstGeom>
        </p:spPr>
      </p:pic>
      <p:pic>
        <p:nvPicPr>
          <p:cNvPr id="5128" name="Picture 8" descr="O que é a tecnologia infravermelho das câmeras de segurança? - Global  America">
            <a:extLst>
              <a:ext uri="{FF2B5EF4-FFF2-40B4-BE49-F238E27FC236}">
                <a16:creationId xmlns:a16="http://schemas.microsoft.com/office/drawing/2014/main" id="{E70DC6E9-E151-A858-21D6-C3780A2D21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512" y="2286000"/>
            <a:ext cx="73152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3B307387-E17B-3E52-06C3-90BF43E12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emplo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56DF3C1-ED80-A869-A417-DEEE710893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530725"/>
          </a:xfrm>
        </p:spPr>
        <p:txBody>
          <a:bodyPr>
            <a:normAutofit fontScale="92500"/>
          </a:bodyPr>
          <a:lstStyle/>
          <a:p>
            <a:r>
              <a:rPr lang="pt-BR" dirty="0"/>
              <a:t>Luz</a:t>
            </a:r>
          </a:p>
          <a:p>
            <a:pPr lvl="1"/>
            <a:r>
              <a:rPr lang="pt-BR" dirty="0"/>
              <a:t>Vermelho, Alaranjado, Amarelo, Verde, Azul, Anil, Violeta</a:t>
            </a:r>
          </a:p>
          <a:p>
            <a:r>
              <a:rPr lang="pt-BR" dirty="0"/>
              <a:t>Ondas de telecomunicação</a:t>
            </a:r>
          </a:p>
          <a:p>
            <a:pPr lvl="1"/>
            <a:r>
              <a:rPr lang="pt-BR" dirty="0"/>
              <a:t>Rádio, TV, celular, WI-FI, </a:t>
            </a:r>
            <a:r>
              <a:rPr lang="pt-BR" dirty="0" err="1"/>
              <a:t>bluetooth</a:t>
            </a:r>
            <a:r>
              <a:rPr lang="pt-BR" dirty="0"/>
              <a:t>, controle remoto, </a:t>
            </a:r>
            <a:r>
              <a:rPr lang="pt-BR" dirty="0" err="1"/>
              <a:t>walkie</a:t>
            </a:r>
            <a:r>
              <a:rPr lang="pt-BR" dirty="0"/>
              <a:t> </a:t>
            </a:r>
            <a:r>
              <a:rPr lang="pt-BR" dirty="0" err="1"/>
              <a:t>talkie</a:t>
            </a:r>
            <a:r>
              <a:rPr lang="pt-BR" dirty="0"/>
              <a:t> etc.</a:t>
            </a:r>
          </a:p>
          <a:p>
            <a:r>
              <a:rPr lang="pt-BR" dirty="0"/>
              <a:t>Infravermelho</a:t>
            </a:r>
          </a:p>
          <a:p>
            <a:pPr lvl="1"/>
            <a:r>
              <a:rPr lang="pt-BR" dirty="0"/>
              <a:t>Controle remoto e associado à transferência de calor</a:t>
            </a:r>
          </a:p>
          <a:p>
            <a:r>
              <a:rPr lang="pt-BR" dirty="0"/>
              <a:t>Mais agressivos:</a:t>
            </a:r>
          </a:p>
          <a:p>
            <a:pPr lvl="1"/>
            <a:r>
              <a:rPr lang="pt-BR" dirty="0"/>
              <a:t>Ultravioleta, raios x e raios gama (</a:t>
            </a:r>
            <a:r>
              <a:rPr lang="pt-BR" dirty="0">
                <a:latin typeface="Symbol" panose="05050102010706020507" pitchFamily="18" charset="2"/>
              </a:rPr>
              <a:t>g</a:t>
            </a:r>
            <a:r>
              <a:rPr lang="pt-BR" dirty="0"/>
              <a:t>)</a:t>
            </a:r>
          </a:p>
          <a:p>
            <a:endParaRPr lang="pt-BR" dirty="0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BC87EA4-A896-0B9A-E756-0E95FBD98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16</a:t>
            </a:fld>
            <a:endParaRPr lang="pt-BR"/>
          </a:p>
        </p:txBody>
      </p:sp>
      <p:pic>
        <p:nvPicPr>
          <p:cNvPr id="5122" name="Picture 2" descr="Sirius faz primeiras imagens do coronavírus e reforça ciência no combate à  doença | Campinas e Região | G1">
            <a:extLst>
              <a:ext uri="{FF2B5EF4-FFF2-40B4-BE49-F238E27FC236}">
                <a16:creationId xmlns:a16="http://schemas.microsoft.com/office/drawing/2014/main" id="{20BEA947-3209-70B9-4C9B-9E1097A66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803984"/>
            <a:ext cx="5696405" cy="3204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01CEC9AF-3A77-166C-BE9A-3183224D2C58}"/>
              </a:ext>
            </a:extLst>
          </p:cNvPr>
          <p:cNvSpPr txBox="1"/>
          <p:nvPr/>
        </p:nvSpPr>
        <p:spPr>
          <a:xfrm>
            <a:off x="6429375" y="6008211"/>
            <a:ext cx="49244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>
                <a:hlinkClick r:id="rId6"/>
              </a:rPr>
              <a:t>https://g1.globo.com/sp/campinas-regiao/noticia/2020/07/11/sirius-faz-primeiras-imagens-do-coronavirus-e-reforca-ciencia-no-combate-a-doenca.ghtml</a:t>
            </a:r>
            <a:endParaRPr lang="pt-BR" sz="1400" dirty="0"/>
          </a:p>
        </p:txBody>
      </p:sp>
      <p:pic>
        <p:nvPicPr>
          <p:cNvPr id="5124" name="Picture 4" descr="O que é Decaimento Gama - Radioatividade Gama - Definição">
            <a:extLst>
              <a:ext uri="{FF2B5EF4-FFF2-40B4-BE49-F238E27FC236}">
                <a16:creationId xmlns:a16="http://schemas.microsoft.com/office/drawing/2014/main" id="{A6F001F0-854C-2078-10D9-D6DA607B6E4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319"/>
          <a:stretch/>
        </p:blipFill>
        <p:spPr bwMode="auto">
          <a:xfrm>
            <a:off x="4285795" y="101599"/>
            <a:ext cx="4496255" cy="1440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412761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3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280120-A3C7-A42C-6319-F4996AB09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SSUNTO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DE65052-C98B-9A29-02A5-E124D97E8F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>
                <a:solidFill>
                  <a:srgbClr val="0070C0"/>
                </a:solidFill>
              </a:rPr>
              <a:t>Efeito Doppler</a:t>
            </a:r>
          </a:p>
          <a:p>
            <a:r>
              <a:rPr lang="pt-BR" dirty="0">
                <a:solidFill>
                  <a:srgbClr val="0070C0"/>
                </a:solidFill>
              </a:rPr>
              <a:t>Efeito Doppler de onda eletromagnética</a:t>
            </a:r>
          </a:p>
          <a:p>
            <a:r>
              <a:rPr lang="pt-BR" dirty="0">
                <a:solidFill>
                  <a:srgbClr val="0070C0"/>
                </a:solidFill>
              </a:rPr>
              <a:t>Cone de Mach</a:t>
            </a:r>
          </a:p>
          <a:p>
            <a:r>
              <a:rPr lang="pt-BR" dirty="0">
                <a:solidFill>
                  <a:srgbClr val="0070C0"/>
                </a:solidFill>
              </a:rPr>
              <a:t>Ondas Eletromagnéticas</a:t>
            </a:r>
          </a:p>
          <a:p>
            <a:r>
              <a:rPr lang="pt-BR" b="1" dirty="0">
                <a:solidFill>
                  <a:srgbClr val="FF0000"/>
                </a:solidFill>
              </a:rPr>
              <a:t>Reflexão de ondas</a:t>
            </a:r>
          </a:p>
          <a:p>
            <a:r>
              <a:rPr lang="pt-BR" dirty="0"/>
              <a:t>Refração de ondas</a:t>
            </a:r>
          </a:p>
          <a:p>
            <a:r>
              <a:rPr lang="pt-BR" dirty="0"/>
              <a:t>Ondas estacionárias</a:t>
            </a:r>
          </a:p>
          <a:p>
            <a:r>
              <a:rPr lang="pt-BR" dirty="0"/>
              <a:t>Interferência de ondas (mecânicas e eletromagnéticas)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59748471"/>
      </p:ext>
    </p:extLst>
  </p:cSld>
  <p:clrMapOvr>
    <a:masterClrMapping/>
  </p:clrMapOvr>
  <p:transition spd="slow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307387-E17B-3E52-06C3-90BF43E12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O que é?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56DF3C1-ED80-A869-A417-DEEE710893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530725"/>
          </a:xfrm>
        </p:spPr>
        <p:txBody>
          <a:bodyPr>
            <a:normAutofit/>
          </a:bodyPr>
          <a:lstStyle/>
          <a:p>
            <a:r>
              <a:rPr lang="pt-BR" dirty="0"/>
              <a:t>Quando uma onda atinge determinada superfície e retorna ao meio que se propagava originalmente</a:t>
            </a:r>
          </a:p>
          <a:p>
            <a:r>
              <a:rPr lang="pt-BR" dirty="0"/>
              <a:t>No caso bidimensional e tridimensional, o ângulo de incidência é igual ao de reflexão.</a:t>
            </a: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BC87EA4-A896-0B9A-E756-0E95FBD98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18</a:t>
            </a:fld>
            <a:endParaRPr lang="pt-BR"/>
          </a:p>
        </p:txBody>
      </p:sp>
      <p:pic>
        <p:nvPicPr>
          <p:cNvPr id="7170" name="Picture 2" descr="Fenômenos ondulatórios: reflexão, refração e difração">
            <a:extLst>
              <a:ext uri="{FF2B5EF4-FFF2-40B4-BE49-F238E27FC236}">
                <a16:creationId xmlns:a16="http://schemas.microsoft.com/office/drawing/2014/main" id="{F42DE3FC-A9FC-36C2-5E8D-6B74CB3DE3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2" y="2890838"/>
            <a:ext cx="5211207" cy="1862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6873785"/>
      </p:ext>
    </p:extLst>
  </p:cSld>
  <p:clrMapOvr>
    <a:masterClrMapping/>
  </p:clrMapOvr>
  <p:transition spd="slow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307387-E17B-3E52-06C3-90BF43E12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extremidade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56DF3C1-ED80-A869-A417-DEEE710893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530725"/>
          </a:xfrm>
        </p:spPr>
        <p:txBody>
          <a:bodyPr>
            <a:normAutofit lnSpcReduction="10000"/>
          </a:bodyPr>
          <a:lstStyle/>
          <a:p>
            <a:r>
              <a:rPr lang="pt-BR" dirty="0"/>
              <a:t>Quando uma a extremidade de um meio é tal que a onda não pode oscilar, dizemos que a onda sofre reflexão com inversão de fase.</a:t>
            </a:r>
          </a:p>
          <a:p>
            <a:pPr lvl="1"/>
            <a:r>
              <a:rPr lang="pt-BR" dirty="0"/>
              <a:t>Chamamos de extremidade </a:t>
            </a:r>
            <a:r>
              <a:rPr lang="pt-BR" b="1" dirty="0"/>
              <a:t>fixa.</a:t>
            </a:r>
          </a:p>
          <a:p>
            <a:r>
              <a:rPr lang="pt-BR" dirty="0"/>
              <a:t>Quando uma a extremidade de um meio é tal que a onda pode pode oscilar, dizemos que a onda sofre reflexão sem inversão de fase.</a:t>
            </a:r>
          </a:p>
          <a:p>
            <a:pPr lvl="1"/>
            <a:r>
              <a:rPr lang="pt-BR" dirty="0"/>
              <a:t>Chamamos de extremidade </a:t>
            </a:r>
            <a:r>
              <a:rPr lang="pt-BR" b="1" dirty="0"/>
              <a:t>livre.</a:t>
            </a: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BC87EA4-A896-0B9A-E756-0E95FBD98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19</a:t>
            </a:fld>
            <a:endParaRPr lang="pt-BR"/>
          </a:p>
        </p:txBody>
      </p:sp>
      <p:pic>
        <p:nvPicPr>
          <p:cNvPr id="6146" name="Picture 2" descr="Reflexão de onda em uma corda. Estudo da reflexão de onda na corda">
            <a:extLst>
              <a:ext uri="{FF2B5EF4-FFF2-40B4-BE49-F238E27FC236}">
                <a16:creationId xmlns:a16="http://schemas.microsoft.com/office/drawing/2014/main" id="{D71C19DB-5B42-32B4-C4C4-EB70A4A20A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721" y="787324"/>
            <a:ext cx="3118986" cy="2563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Reflexão de onda em uma corda. Estudo da reflexão de onda na corda">
            <a:extLst>
              <a:ext uri="{FF2B5EF4-FFF2-40B4-BE49-F238E27FC236}">
                <a16:creationId xmlns:a16="http://schemas.microsoft.com/office/drawing/2014/main" id="{6DAE77D4-B227-0081-2405-29469FD91F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721" y="3743887"/>
            <a:ext cx="3358880" cy="2612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C02E594D-A181-E471-220B-BA2FAB80E5F2}"/>
              </a:ext>
            </a:extLst>
          </p:cNvPr>
          <p:cNvSpPr txBox="1"/>
          <p:nvPr/>
        </p:nvSpPr>
        <p:spPr>
          <a:xfrm>
            <a:off x="2593859" y="6352143"/>
            <a:ext cx="7712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hlinkClick r:id="rId4"/>
              </a:rPr>
              <a:t>Veja uma animação sobre reflexão de ondas no site https://phet.colorado.edu/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75542793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280120-A3C7-A42C-6319-F4996AB09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SSUNTO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DE65052-C98B-9A29-02A5-E124D97E8F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Efeito Doppler</a:t>
            </a:r>
          </a:p>
          <a:p>
            <a:r>
              <a:rPr lang="pt-BR" dirty="0"/>
              <a:t>Efeito Doppler de onda eletromagnética</a:t>
            </a:r>
          </a:p>
          <a:p>
            <a:r>
              <a:rPr lang="pt-BR" dirty="0"/>
              <a:t>Cone de Mach</a:t>
            </a:r>
          </a:p>
          <a:p>
            <a:r>
              <a:rPr lang="pt-BR" dirty="0"/>
              <a:t>Ondas Eletromagnéticas</a:t>
            </a:r>
          </a:p>
          <a:p>
            <a:r>
              <a:rPr lang="pt-BR" dirty="0"/>
              <a:t>Reflexão de ondas</a:t>
            </a:r>
          </a:p>
          <a:p>
            <a:r>
              <a:rPr lang="pt-BR" dirty="0"/>
              <a:t>Refração de ondas</a:t>
            </a:r>
          </a:p>
          <a:p>
            <a:r>
              <a:rPr lang="pt-BR" dirty="0"/>
              <a:t>Ondas estacionárias</a:t>
            </a:r>
          </a:p>
          <a:p>
            <a:r>
              <a:rPr lang="pt-BR" dirty="0"/>
              <a:t>Interferência de ondas (mecânicas e eletromagnéticas)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54532403"/>
      </p:ext>
    </p:extLst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280120-A3C7-A42C-6319-F4996AB09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SSUNTO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DE65052-C98B-9A29-02A5-E124D97E8F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>
                <a:solidFill>
                  <a:srgbClr val="0070C0"/>
                </a:solidFill>
              </a:rPr>
              <a:t>Efeito Doppler</a:t>
            </a:r>
          </a:p>
          <a:p>
            <a:r>
              <a:rPr lang="pt-BR" dirty="0">
                <a:solidFill>
                  <a:srgbClr val="0070C0"/>
                </a:solidFill>
              </a:rPr>
              <a:t>Efeito Doppler de onda eletromagnética</a:t>
            </a:r>
          </a:p>
          <a:p>
            <a:r>
              <a:rPr lang="pt-BR" dirty="0">
                <a:solidFill>
                  <a:srgbClr val="0070C0"/>
                </a:solidFill>
              </a:rPr>
              <a:t>Cone de Mach</a:t>
            </a:r>
          </a:p>
          <a:p>
            <a:r>
              <a:rPr lang="pt-BR" dirty="0">
                <a:solidFill>
                  <a:srgbClr val="0070C0"/>
                </a:solidFill>
              </a:rPr>
              <a:t>Ondas Eletromagnéticas</a:t>
            </a:r>
          </a:p>
          <a:p>
            <a:r>
              <a:rPr lang="pt-BR" dirty="0">
                <a:solidFill>
                  <a:srgbClr val="0070C0"/>
                </a:solidFill>
              </a:rPr>
              <a:t>Reflexão de ondas</a:t>
            </a:r>
          </a:p>
          <a:p>
            <a:r>
              <a:rPr lang="pt-BR" dirty="0">
                <a:solidFill>
                  <a:srgbClr val="FF0000"/>
                </a:solidFill>
              </a:rPr>
              <a:t>Refração de ondas</a:t>
            </a:r>
          </a:p>
          <a:p>
            <a:r>
              <a:rPr lang="pt-BR" dirty="0"/>
              <a:t>Ondas estacionárias</a:t>
            </a:r>
          </a:p>
          <a:p>
            <a:r>
              <a:rPr lang="pt-BR" dirty="0"/>
              <a:t>Interferência de ondas (mecânicas e eletromagnéticas)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27447596"/>
      </p:ext>
    </p:extLst>
  </p:cSld>
  <p:clrMapOvr>
    <a:masterClrMapping/>
  </p:clrMapOvr>
  <p:transition spd="slow"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307387-E17B-3E52-06C3-90BF43E12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O que é?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56DF3C1-ED80-A869-A417-DEEE710893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530725"/>
          </a:xfrm>
        </p:spPr>
        <p:txBody>
          <a:bodyPr>
            <a:normAutofit/>
          </a:bodyPr>
          <a:lstStyle/>
          <a:p>
            <a:r>
              <a:rPr lang="pt-BR" dirty="0"/>
              <a:t>Quando uma onda atinge a interface que separa dois meios e consegue mudar de meio.</a:t>
            </a:r>
          </a:p>
          <a:p>
            <a:r>
              <a:rPr lang="pt-BR" dirty="0"/>
              <a:t>Se a onda não incidir perpendicularmente à superfície de separação entre os dois meios, a onda muda a direção de propagação.</a:t>
            </a: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BC87EA4-A896-0B9A-E756-0E95FBD98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21</a:t>
            </a:fld>
            <a:endParaRPr lang="pt-BR"/>
          </a:p>
        </p:txBody>
      </p:sp>
      <p:pic>
        <p:nvPicPr>
          <p:cNvPr id="8194" name="Picture 2" descr="Aplicações da refração da luz em Física | Descomplica">
            <a:extLst>
              <a:ext uri="{FF2B5EF4-FFF2-40B4-BE49-F238E27FC236}">
                <a16:creationId xmlns:a16="http://schemas.microsoft.com/office/drawing/2014/main" id="{0701384E-1EFD-36CF-64E2-2AE4E222E4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9"/>
          <a:stretch/>
        </p:blipFill>
        <p:spPr bwMode="auto">
          <a:xfrm>
            <a:off x="7153275" y="1071561"/>
            <a:ext cx="4852987" cy="3976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1171702"/>
      </p:ext>
    </p:extLst>
  </p:cSld>
  <p:clrMapOvr>
    <a:masterClrMapping/>
  </p:clrMapOvr>
  <p:transition spd="slow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307387-E17B-3E52-06C3-90BF43E12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fração em corda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56DF3C1-ED80-A869-A417-DEEE710893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530725"/>
          </a:xfrm>
        </p:spPr>
        <p:txBody>
          <a:bodyPr>
            <a:normAutofit/>
          </a:bodyPr>
          <a:lstStyle/>
          <a:p>
            <a:r>
              <a:rPr lang="pt-BR" dirty="0"/>
              <a:t>Observe a figura ao lado:</a:t>
            </a:r>
          </a:p>
          <a:p>
            <a:pPr lvl="1"/>
            <a:r>
              <a:rPr lang="pt-BR" dirty="0"/>
              <a:t>uma corda mais grosso representa uma corda de maior densidade linear (mais massa por unidade de comprimento).</a:t>
            </a:r>
          </a:p>
          <a:p>
            <a:pPr lvl="1"/>
            <a:r>
              <a:rPr lang="pt-BR" dirty="0"/>
              <a:t>uma corda mais fina representa uma corda de menor densidade linear (menos massa por unidade de comprimento).</a:t>
            </a:r>
          </a:p>
          <a:p>
            <a:endParaRPr lang="pt-BR" dirty="0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BC87EA4-A896-0B9A-E756-0E95FBD98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22</a:t>
            </a:fld>
            <a:endParaRPr lang="pt-BR"/>
          </a:p>
        </p:txBody>
      </p:sp>
      <p:pic>
        <p:nvPicPr>
          <p:cNvPr id="9218" name="Picture 2" descr="Refração de onda em uma corda. Estudo da refração de onda na corda">
            <a:extLst>
              <a:ext uri="{FF2B5EF4-FFF2-40B4-BE49-F238E27FC236}">
                <a16:creationId xmlns:a16="http://schemas.microsoft.com/office/drawing/2014/main" id="{E746C639-EC15-AF86-1830-53E6262DBF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5720" y="1370807"/>
            <a:ext cx="3699918" cy="2071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Refração de onda em uma corda. Estudo da refração de onda na corda">
            <a:extLst>
              <a:ext uri="{FF2B5EF4-FFF2-40B4-BE49-F238E27FC236}">
                <a16:creationId xmlns:a16="http://schemas.microsoft.com/office/drawing/2014/main" id="{4558F73A-2950-51B5-B8AF-B33597512D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5721" y="3695086"/>
            <a:ext cx="3699917" cy="2408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085401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307387-E17B-3E52-06C3-90BF43E12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b="1" dirty="0"/>
              <a:t>Indo da corda fina para a corda gross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56DF3C1-ED80-A869-A417-DEEE710893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530725"/>
          </a:xfrm>
        </p:spPr>
        <p:txBody>
          <a:bodyPr>
            <a:normAutofit/>
          </a:bodyPr>
          <a:lstStyle/>
          <a:p>
            <a:r>
              <a:rPr lang="pt-BR" dirty="0"/>
              <a:t>TODA onda REFRATADA não sofre inversão de fase.</a:t>
            </a:r>
          </a:p>
          <a:p>
            <a:r>
              <a:rPr lang="pt-BR" dirty="0"/>
              <a:t>A onda refletida sofre inversão de fase.</a:t>
            </a: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BC87EA4-A896-0B9A-E756-0E95FBD98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23</a:t>
            </a:fld>
            <a:endParaRPr lang="pt-BR"/>
          </a:p>
        </p:txBody>
      </p:sp>
      <p:pic>
        <p:nvPicPr>
          <p:cNvPr id="9218" name="Picture 2" descr="Refração de onda em uma corda. Estudo da refração de onda na corda">
            <a:extLst>
              <a:ext uri="{FF2B5EF4-FFF2-40B4-BE49-F238E27FC236}">
                <a16:creationId xmlns:a16="http://schemas.microsoft.com/office/drawing/2014/main" id="{E746C639-EC15-AF86-1830-53E6262DBF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5720" y="1370807"/>
            <a:ext cx="3699918" cy="2071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34887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307387-E17B-3E52-06C3-90BF43E12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b="1" dirty="0"/>
              <a:t>Indo da corda grossa para a corda fin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56DF3C1-ED80-A869-A417-DEEE710893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530725"/>
          </a:xfrm>
        </p:spPr>
        <p:txBody>
          <a:bodyPr>
            <a:normAutofit/>
          </a:bodyPr>
          <a:lstStyle/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TODA onda REFRATADA não sofre inversão de fase.</a:t>
            </a:r>
          </a:p>
          <a:p>
            <a:r>
              <a:rPr lang="pt-BR" dirty="0"/>
              <a:t>A onda refletida não sofre inversão de fase.</a:t>
            </a: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BC87EA4-A896-0B9A-E756-0E95FBD98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24</a:t>
            </a:fld>
            <a:endParaRPr lang="pt-BR"/>
          </a:p>
        </p:txBody>
      </p:sp>
      <p:pic>
        <p:nvPicPr>
          <p:cNvPr id="9220" name="Picture 4" descr="Refração de onda em uma corda. Estudo da refração de onda na corda">
            <a:extLst>
              <a:ext uri="{FF2B5EF4-FFF2-40B4-BE49-F238E27FC236}">
                <a16:creationId xmlns:a16="http://schemas.microsoft.com/office/drawing/2014/main" id="{4558F73A-2950-51B5-B8AF-B33597512D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5721" y="3695086"/>
            <a:ext cx="3699917" cy="2408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083786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280120-A3C7-A42C-6319-F4996AB09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SSUNTO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DE65052-C98B-9A29-02A5-E124D97E8F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>
                <a:solidFill>
                  <a:srgbClr val="0070C0"/>
                </a:solidFill>
              </a:rPr>
              <a:t>Efeito Doppler</a:t>
            </a:r>
          </a:p>
          <a:p>
            <a:r>
              <a:rPr lang="pt-BR" dirty="0">
                <a:solidFill>
                  <a:srgbClr val="0070C0"/>
                </a:solidFill>
              </a:rPr>
              <a:t>Efeito Doppler de onda eletromagnética</a:t>
            </a:r>
          </a:p>
          <a:p>
            <a:r>
              <a:rPr lang="pt-BR" dirty="0">
                <a:solidFill>
                  <a:srgbClr val="0070C0"/>
                </a:solidFill>
              </a:rPr>
              <a:t>Cone de Mach</a:t>
            </a:r>
          </a:p>
          <a:p>
            <a:r>
              <a:rPr lang="pt-BR" dirty="0">
                <a:solidFill>
                  <a:srgbClr val="0070C0"/>
                </a:solidFill>
              </a:rPr>
              <a:t>Ondas Eletromagnéticas</a:t>
            </a:r>
          </a:p>
          <a:p>
            <a:r>
              <a:rPr lang="pt-BR" dirty="0">
                <a:solidFill>
                  <a:srgbClr val="0070C0"/>
                </a:solidFill>
              </a:rPr>
              <a:t>Reflexão de ondas</a:t>
            </a:r>
          </a:p>
          <a:p>
            <a:r>
              <a:rPr lang="pt-BR" dirty="0">
                <a:solidFill>
                  <a:srgbClr val="0070C0"/>
                </a:solidFill>
              </a:rPr>
              <a:t>Refração de ondas</a:t>
            </a:r>
          </a:p>
          <a:p>
            <a:r>
              <a:rPr lang="pt-BR" b="1" dirty="0">
                <a:solidFill>
                  <a:srgbClr val="FF0000"/>
                </a:solidFill>
              </a:rPr>
              <a:t>Ondas estacionárias</a:t>
            </a:r>
          </a:p>
          <a:p>
            <a:r>
              <a:rPr lang="pt-BR" dirty="0"/>
              <a:t>Interferência de ondas (mecânicas e eletromagnéticas)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3976864"/>
      </p:ext>
    </p:extLst>
  </p:cSld>
  <p:clrMapOvr>
    <a:masterClrMapping/>
  </p:clrMapOvr>
  <p:transition spd="slow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307387-E17B-3E52-06C3-90BF43E12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O que é?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56DF3C1-ED80-A869-A417-DEEE710893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530725"/>
          </a:xfrm>
        </p:spPr>
        <p:txBody>
          <a:bodyPr>
            <a:normAutofit/>
          </a:bodyPr>
          <a:lstStyle/>
          <a:p>
            <a:r>
              <a:rPr lang="pt-BR" dirty="0"/>
              <a:t>Vamos ver isso na prática, </a:t>
            </a:r>
            <a:r>
              <a:rPr lang="pt-BR" dirty="0">
                <a:hlinkClick r:id="rId2"/>
              </a:rPr>
              <a:t>usando o </a:t>
            </a:r>
            <a:r>
              <a:rPr lang="pt-BR" dirty="0" err="1">
                <a:hlinkClick r:id="rId2"/>
              </a:rPr>
              <a:t>Desmos</a:t>
            </a:r>
            <a:r>
              <a:rPr lang="pt-BR" dirty="0"/>
              <a:t>.</a:t>
            </a:r>
          </a:p>
          <a:p>
            <a:endParaRPr lang="pt-BR" dirty="0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BC87EA4-A896-0B9A-E756-0E95FBD98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76348068"/>
      </p:ext>
    </p:extLst>
  </p:cSld>
  <p:clrMapOvr>
    <a:masterClrMapping/>
  </p:clrMapOvr>
  <p:transition spd="slow"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280120-A3C7-A42C-6319-F4996AB09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SSUNTO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DE65052-C98B-9A29-02A5-E124D97E8F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>
                <a:solidFill>
                  <a:srgbClr val="0070C0"/>
                </a:solidFill>
              </a:rPr>
              <a:t>Efeito Doppler</a:t>
            </a:r>
          </a:p>
          <a:p>
            <a:r>
              <a:rPr lang="pt-BR" dirty="0">
                <a:solidFill>
                  <a:srgbClr val="0070C0"/>
                </a:solidFill>
              </a:rPr>
              <a:t>Efeito Doppler de onda eletromagnética</a:t>
            </a:r>
          </a:p>
          <a:p>
            <a:r>
              <a:rPr lang="pt-BR" dirty="0">
                <a:solidFill>
                  <a:srgbClr val="0070C0"/>
                </a:solidFill>
              </a:rPr>
              <a:t>Cone de Mach</a:t>
            </a:r>
          </a:p>
          <a:p>
            <a:r>
              <a:rPr lang="pt-BR" dirty="0">
                <a:solidFill>
                  <a:srgbClr val="0070C0"/>
                </a:solidFill>
              </a:rPr>
              <a:t>Ondas Eletromagnéticas</a:t>
            </a:r>
          </a:p>
          <a:p>
            <a:r>
              <a:rPr lang="pt-BR" dirty="0">
                <a:solidFill>
                  <a:srgbClr val="0070C0"/>
                </a:solidFill>
              </a:rPr>
              <a:t>Reflexão de ondas</a:t>
            </a:r>
          </a:p>
          <a:p>
            <a:r>
              <a:rPr lang="pt-BR" dirty="0">
                <a:solidFill>
                  <a:srgbClr val="0070C0"/>
                </a:solidFill>
              </a:rPr>
              <a:t>Refração de ondas</a:t>
            </a:r>
          </a:p>
          <a:p>
            <a:r>
              <a:rPr lang="pt-BR" dirty="0">
                <a:solidFill>
                  <a:srgbClr val="0070C0"/>
                </a:solidFill>
              </a:rPr>
              <a:t>Ondas estacionárias</a:t>
            </a:r>
          </a:p>
          <a:p>
            <a:r>
              <a:rPr lang="pt-BR" dirty="0">
                <a:solidFill>
                  <a:srgbClr val="FF0000"/>
                </a:solidFill>
              </a:rPr>
              <a:t>Interferência de ondas (mecânicas e eletromagnéticas)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2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80399333"/>
      </p:ext>
    </p:extLst>
  </p:cSld>
  <p:clrMapOvr>
    <a:masterClrMapping/>
  </p:clrMapOvr>
  <p:transition spd="slow">
    <p:push dir="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307387-E17B-3E52-06C3-90BF43E12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O que é?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56DF3C1-ED80-A869-A417-DEEE710893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530725"/>
          </a:xfrm>
        </p:spPr>
        <p:txBody>
          <a:bodyPr>
            <a:normAutofit/>
          </a:bodyPr>
          <a:lstStyle/>
          <a:p>
            <a:r>
              <a:rPr lang="pt-BR" dirty="0"/>
              <a:t>Vamos ver isso em uma </a:t>
            </a:r>
            <a:r>
              <a:rPr lang="pt-BR" dirty="0">
                <a:hlinkClick r:id="rId2"/>
              </a:rPr>
              <a:t>postagem sobre interferência de ondas unidimensionais</a:t>
            </a:r>
            <a:r>
              <a:rPr lang="pt-BR" dirty="0"/>
              <a:t>.</a:t>
            </a:r>
          </a:p>
          <a:p>
            <a:endParaRPr lang="pt-BR" dirty="0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BC87EA4-A896-0B9A-E756-0E95FBD98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2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77014982"/>
      </p:ext>
    </p:extLst>
  </p:cSld>
  <p:clrMapOvr>
    <a:masterClrMapping/>
  </p:clrMapOvr>
  <p:transition spd="slow">
    <p:push dir="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280120-A3C7-A42C-6319-F4996AB09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SSUNTO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DE65052-C98B-9A29-02A5-E124D97E8F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>
                <a:solidFill>
                  <a:srgbClr val="0070C0"/>
                </a:solidFill>
              </a:rPr>
              <a:t>Efeito Doppler</a:t>
            </a:r>
          </a:p>
          <a:p>
            <a:r>
              <a:rPr lang="pt-BR" dirty="0">
                <a:solidFill>
                  <a:srgbClr val="0070C0"/>
                </a:solidFill>
              </a:rPr>
              <a:t>Efeito Doppler de onda eletromagnética</a:t>
            </a:r>
          </a:p>
          <a:p>
            <a:r>
              <a:rPr lang="pt-BR" dirty="0">
                <a:solidFill>
                  <a:srgbClr val="0070C0"/>
                </a:solidFill>
              </a:rPr>
              <a:t>Cone de Mach</a:t>
            </a:r>
          </a:p>
          <a:p>
            <a:r>
              <a:rPr lang="pt-BR" dirty="0">
                <a:solidFill>
                  <a:srgbClr val="0070C0"/>
                </a:solidFill>
              </a:rPr>
              <a:t>Ondas Eletromagnéticas</a:t>
            </a:r>
          </a:p>
          <a:p>
            <a:r>
              <a:rPr lang="pt-BR" dirty="0">
                <a:solidFill>
                  <a:srgbClr val="0070C0"/>
                </a:solidFill>
              </a:rPr>
              <a:t>Reflexão de ondas</a:t>
            </a:r>
          </a:p>
          <a:p>
            <a:r>
              <a:rPr lang="pt-BR" dirty="0">
                <a:solidFill>
                  <a:srgbClr val="0070C0"/>
                </a:solidFill>
              </a:rPr>
              <a:t>Refração de ondas</a:t>
            </a:r>
          </a:p>
          <a:p>
            <a:r>
              <a:rPr lang="pt-BR" dirty="0">
                <a:solidFill>
                  <a:srgbClr val="0070C0"/>
                </a:solidFill>
              </a:rPr>
              <a:t>Ondas estacionárias</a:t>
            </a:r>
          </a:p>
          <a:p>
            <a:r>
              <a:rPr lang="pt-BR" dirty="0">
                <a:solidFill>
                  <a:srgbClr val="0070C0"/>
                </a:solidFill>
              </a:rPr>
              <a:t>Interferência de ondas (mecânicas e eletromagnéticas)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29</a:t>
            </a:fld>
            <a:endParaRPr lang="pt-BR"/>
          </a:p>
        </p:txBody>
      </p:sp>
      <p:pic>
        <p:nvPicPr>
          <p:cNvPr id="10242" name="Picture 2" descr="Isso é tudo pessoal. - Final do Looney Tunes">
            <a:extLst>
              <a:ext uri="{FF2B5EF4-FFF2-40B4-BE49-F238E27FC236}">
                <a16:creationId xmlns:a16="http://schemas.microsoft.com/office/drawing/2014/main" id="{3D8188BC-97A0-6D1F-EE65-6182E54C6C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717478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280120-A3C7-A42C-6319-F4996AB09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SSUNTO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DE65052-C98B-9A29-02A5-E124D97E8F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>
                <a:solidFill>
                  <a:srgbClr val="FF0000"/>
                </a:solidFill>
              </a:rPr>
              <a:t>Efeito Doppler</a:t>
            </a:r>
          </a:p>
          <a:p>
            <a:r>
              <a:rPr lang="pt-BR" dirty="0"/>
              <a:t>Efeito Doppler de onda eletromagnética</a:t>
            </a:r>
          </a:p>
          <a:p>
            <a:r>
              <a:rPr lang="pt-BR" dirty="0"/>
              <a:t>Cone de Mach</a:t>
            </a:r>
          </a:p>
          <a:p>
            <a:r>
              <a:rPr lang="pt-BR" dirty="0"/>
              <a:t>Ondas Eletromagnéticas</a:t>
            </a:r>
          </a:p>
          <a:p>
            <a:r>
              <a:rPr lang="pt-BR" dirty="0"/>
              <a:t>Reflexão de ondas</a:t>
            </a:r>
          </a:p>
          <a:p>
            <a:r>
              <a:rPr lang="pt-BR" dirty="0"/>
              <a:t>Refração de ondas</a:t>
            </a:r>
          </a:p>
          <a:p>
            <a:r>
              <a:rPr lang="pt-BR" dirty="0"/>
              <a:t>Ondas estacionárias</a:t>
            </a:r>
          </a:p>
          <a:p>
            <a:r>
              <a:rPr lang="pt-BR" dirty="0"/>
              <a:t>Interferência de ondas (mecânicas e eletromagnéticas)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0368466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0A78188-38F0-0F8E-D694-A0078E3942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finição</a:t>
            </a:r>
          </a:p>
        </p:txBody>
      </p:sp>
      <p:sp>
        <p:nvSpPr>
          <p:cNvPr id="8" name="Espaço Reservado para Conteúdo 7">
            <a:extLst>
              <a:ext uri="{FF2B5EF4-FFF2-40B4-BE49-F238E27FC236}">
                <a16:creationId xmlns:a16="http://schemas.microsoft.com/office/drawing/2014/main" id="{211A3B35-D9CB-18E5-6DCC-007E13BF0C8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pt-BR" dirty="0"/>
              <a:t>Quando um observador se move em relação à uma fonte de ondas, ele nota uma variação na frequência</a:t>
            </a:r>
          </a:p>
          <a:p>
            <a:r>
              <a:rPr lang="pt-BR" dirty="0"/>
              <a:t>Quando há aproximação entre fonte e observador, a frequência observada é maior que a emitida</a:t>
            </a:r>
          </a:p>
          <a:p>
            <a:r>
              <a:rPr lang="pt-BR" dirty="0"/>
              <a:t>Quando há afastamento entre fonte e observador, a frequência observada é menor que a emitida</a:t>
            </a:r>
          </a:p>
        </p:txBody>
      </p:sp>
      <p:pic>
        <p:nvPicPr>
          <p:cNvPr id="10" name="Mídia Online 9" title="Doppler effect- Using trumpet">
            <a:hlinkClick r:id="" action="ppaction://media"/>
            <a:extLst>
              <a:ext uri="{FF2B5EF4-FFF2-40B4-BE49-F238E27FC236}">
                <a16:creationId xmlns:a16="http://schemas.microsoft.com/office/drawing/2014/main" id="{D98B99BD-FAE5-9C58-4463-5F1B9C965548}"/>
              </a:ext>
            </a:extLst>
          </p:cNvPr>
          <p:cNvPicPr>
            <a:picLocks noGrp="1" noRot="1" noChangeAspect="1"/>
          </p:cNvPicPr>
          <p:nvPr>
            <p:ph sz="half" idx="2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6172200" y="2538413"/>
            <a:ext cx="5181600" cy="2927350"/>
          </a:xfrm>
          <a:prstGeom prst="rect">
            <a:avLst/>
          </a:prstGeom>
        </p:spPr>
      </p:pic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4</a:t>
            </a:fld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48DCAC07-205F-6BFF-0907-84605A5B740A}"/>
              </a:ext>
            </a:extLst>
          </p:cNvPr>
          <p:cNvSpPr txBox="1"/>
          <p:nvPr/>
        </p:nvSpPr>
        <p:spPr>
          <a:xfrm>
            <a:off x="6461760" y="1690688"/>
            <a:ext cx="4291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hlinkClick r:id="rId4"/>
              </a:rPr>
              <a:t>Animação do efeito Doppler em uma postagem</a:t>
            </a:r>
            <a:endParaRPr lang="pt-BR" dirty="0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524FC55E-2CD5-2C26-C018-48CC8A0EA4AD}"/>
              </a:ext>
            </a:extLst>
          </p:cNvPr>
          <p:cNvSpPr txBox="1"/>
          <p:nvPr/>
        </p:nvSpPr>
        <p:spPr>
          <a:xfrm>
            <a:off x="6377940" y="5798820"/>
            <a:ext cx="4655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hlinkClick r:id="rId5"/>
              </a:rPr>
              <a:t>Ouça um áudio curto na </a:t>
            </a:r>
            <a:r>
              <a:rPr lang="pt-BR" dirty="0" err="1">
                <a:hlinkClick r:id="rId5"/>
              </a:rPr>
              <a:t>wikipedia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979592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ângulo: Cantos Arredondados 18">
            <a:extLst>
              <a:ext uri="{FF2B5EF4-FFF2-40B4-BE49-F238E27FC236}">
                <a16:creationId xmlns:a16="http://schemas.microsoft.com/office/drawing/2014/main" id="{9C0F319B-9704-FE71-0054-1C1804F78974}"/>
              </a:ext>
            </a:extLst>
          </p:cNvPr>
          <p:cNvSpPr/>
          <p:nvPr/>
        </p:nvSpPr>
        <p:spPr>
          <a:xfrm>
            <a:off x="7543800" y="4081946"/>
            <a:ext cx="3147060" cy="1239606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8CF9B176-55BC-D344-FFEF-CCDFC3CFCB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álculo: efeito Doppler do som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47477F4-774C-DDE5-51CC-9A70D2484D9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pt-BR" dirty="0"/>
              <a:t>Para lembrar da fórmula, basta imaginar que a distancia entre dois pontos, que definem um comprimento de onda, é o mesmo tanto para o observador quanto para a fonte.</a:t>
            </a:r>
          </a:p>
          <a:p>
            <a:r>
              <a:rPr lang="pt-BR" dirty="0"/>
              <a:t>O que muda é a frequência e a velocidade. A velocidade do som será em relação ao observado e à fonte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5</a:t>
            </a:fld>
            <a:endParaRPr lang="pt-BR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8C16DE9B-F17F-D559-2329-4C40A04A23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0771" y="1792887"/>
            <a:ext cx="2490689" cy="983167"/>
          </a:xfrm>
          <a:prstGeom prst="rect">
            <a:avLst/>
          </a:prstGeom>
        </p:spPr>
      </p:pic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6CC71DAB-E008-724E-DD55-C1B1AD817AF1}"/>
              </a:ext>
            </a:extLst>
          </p:cNvPr>
          <p:cNvCxnSpPr>
            <a:cxnSpLocks/>
          </p:cNvCxnSpPr>
          <p:nvPr/>
        </p:nvCxnSpPr>
        <p:spPr>
          <a:xfrm flipH="1">
            <a:off x="7944682" y="2284471"/>
            <a:ext cx="4861" cy="80724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1B2FD659-8D91-CB59-BAB0-D54857D7B4DA}"/>
              </a:ext>
            </a:extLst>
          </p:cNvPr>
          <p:cNvCxnSpPr/>
          <p:nvPr/>
        </p:nvCxnSpPr>
        <p:spPr>
          <a:xfrm flipH="1">
            <a:off x="8557260" y="2284471"/>
            <a:ext cx="4861" cy="80724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C28EF2CB-E2F9-306E-A2A4-DE867AD28419}"/>
              </a:ext>
            </a:extLst>
          </p:cNvPr>
          <p:cNvCxnSpPr>
            <a:cxnSpLocks/>
          </p:cNvCxnSpPr>
          <p:nvPr/>
        </p:nvCxnSpPr>
        <p:spPr>
          <a:xfrm>
            <a:off x="7944682" y="3028466"/>
            <a:ext cx="612578" cy="0"/>
          </a:xfrm>
          <a:prstGeom prst="straightConnector1">
            <a:avLst/>
          </a:prstGeom>
          <a:ln w="190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2191A6E7-1817-3A2F-3448-887FDBC87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63780"/>
              </p:ext>
            </p:extLst>
          </p:nvPr>
        </p:nvGraphicFramePr>
        <p:xfrm>
          <a:off x="8110311" y="2678692"/>
          <a:ext cx="286180" cy="349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39680" progId="Equation.DSMT4">
                  <p:embed/>
                </p:oleObj>
              </mc:Choice>
              <mc:Fallback>
                <p:oleObj name="Equation" r:id="rId3" imgW="114120" imgH="1396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2191A6E7-1817-3A2F-3448-887FDBC87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10311" y="2678692"/>
                        <a:ext cx="286180" cy="349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1D752FFF-D361-C794-3887-2CEF506DB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29300"/>
              </p:ext>
            </p:extLst>
          </p:nvPr>
        </p:nvGraphicFramePr>
        <p:xfrm>
          <a:off x="8007110" y="3386724"/>
          <a:ext cx="2220439" cy="437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177480" progId="Equation.DSMT4">
                  <p:embed/>
                </p:oleObj>
              </mc:Choice>
              <mc:Fallback>
                <p:oleObj name="Equation" r:id="rId5" imgW="901440" imgH="1774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1D752FFF-D361-C794-3887-2CEF506DB2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7110" y="3386724"/>
                        <a:ext cx="2220439" cy="437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D248DAB4-63DA-4E2F-319F-9C16A0292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298551"/>
              </p:ext>
            </p:extLst>
          </p:nvPr>
        </p:nvGraphicFramePr>
        <p:xfrm>
          <a:off x="7636826" y="4158891"/>
          <a:ext cx="29686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360" imgH="419040" progId="Equation.DSMT4">
                  <p:embed/>
                </p:oleObj>
              </mc:Choice>
              <mc:Fallback>
                <p:oleObj name="Equation" r:id="rId7" imgW="1206360" imgH="41904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D248DAB4-63DA-4E2F-319F-9C16A02924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36826" y="4158891"/>
                        <a:ext cx="2968625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60676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ângulo: Cantos Arredondados 18">
            <a:extLst>
              <a:ext uri="{FF2B5EF4-FFF2-40B4-BE49-F238E27FC236}">
                <a16:creationId xmlns:a16="http://schemas.microsoft.com/office/drawing/2014/main" id="{9C0F319B-9704-FE71-0054-1C1804F78974}"/>
              </a:ext>
            </a:extLst>
          </p:cNvPr>
          <p:cNvSpPr/>
          <p:nvPr/>
        </p:nvSpPr>
        <p:spPr>
          <a:xfrm>
            <a:off x="2438399" y="2618898"/>
            <a:ext cx="7002145" cy="1762601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8CF9B176-55BC-D344-FFEF-CCDFC3CFCB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álculo: forma alternativa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6</a:t>
            </a:fld>
            <a:endParaRPr lang="pt-BR"/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D248DAB4-63DA-4E2F-319F-9C16A0292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442469"/>
              </p:ext>
            </p:extLst>
          </p:nvPr>
        </p:nvGraphicFramePr>
        <p:xfrm>
          <a:off x="2751455" y="2618899"/>
          <a:ext cx="6376350" cy="159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342720" progId="Equation.DSMT4">
                  <p:embed/>
                </p:oleObj>
              </mc:Choice>
              <mc:Fallback>
                <p:oleObj name="Equation" r:id="rId2" imgW="1371600" imgH="34272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D248DAB4-63DA-4E2F-319F-9C16A02924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51455" y="2618899"/>
                        <a:ext cx="6376350" cy="159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63628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: Cantos Arredondados 6">
            <a:extLst>
              <a:ext uri="{FF2B5EF4-FFF2-40B4-BE49-F238E27FC236}">
                <a16:creationId xmlns:a16="http://schemas.microsoft.com/office/drawing/2014/main" id="{ECED9DE6-CFB6-9A30-AFEA-CB5F8DA410D6}"/>
              </a:ext>
            </a:extLst>
          </p:cNvPr>
          <p:cNvSpPr/>
          <p:nvPr/>
        </p:nvSpPr>
        <p:spPr>
          <a:xfrm>
            <a:off x="6019801" y="2329338"/>
            <a:ext cx="5935980" cy="367522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2773A271-4D30-F3B1-3673-5BBE3F0121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UFSC – 2018: QUESTÃO MODIFICAD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5050F83-4C38-12BE-229B-9AEFAC593FF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pt-BR" dirty="0"/>
              <a:t>Quando estamos apaixonados, muitas vezes fazemos coisas improváveis que não faríamos em outras situações, tudo para chamar a atenção ou fazer a felicidade da pessoa amada. A análise de algumas dessas situações serve para melhor compreender os fenômenos físicos relacionados a tais eventos, como na situação a seguir. </a:t>
            </a:r>
          </a:p>
          <a:p>
            <a:pPr marL="0" indent="0">
              <a:buNone/>
            </a:pPr>
            <a:r>
              <a:rPr lang="pt-BR" dirty="0"/>
              <a:t>Um ciclista apaixonado se aproxima com velocidade de 36,0 km/h da casa de sua namorada, que o observa parada na janela. Ao avistar a moça, o ciclista dá um toque na buzina da bicicleta, emitindo um som de 600,0 Hz.</a:t>
            </a:r>
          </a:p>
          <a:p>
            <a:pPr marL="0" indent="0">
              <a:buNone/>
            </a:pPr>
            <a:r>
              <a:rPr lang="pt-BR" dirty="0"/>
              <a:t> Considere a velocidade do som no ar igual a 340 m/s.</a:t>
            </a:r>
          </a:p>
        </p:txBody>
      </p:sp>
      <p:sp>
        <p:nvSpPr>
          <p:cNvPr id="5" name="Espaço Reservado para Conteúdo 4">
            <a:extLst>
              <a:ext uri="{FF2B5EF4-FFF2-40B4-BE49-F238E27FC236}">
                <a16:creationId xmlns:a16="http://schemas.microsoft.com/office/drawing/2014/main" id="{824FD843-AD67-7535-29A0-49DDDD1F502B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pt-BR" dirty="0"/>
              <a:t>Determine a frequência da buzina quando observada pela namorada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7</a:t>
            </a:fld>
            <a:endParaRPr lang="pt-BR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430607FB-A474-401A-5F80-AF92E5B25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523121"/>
              </p:ext>
            </p:extLst>
          </p:nvPr>
        </p:nvGraphicFramePr>
        <p:xfrm>
          <a:off x="7139940" y="2451037"/>
          <a:ext cx="3535680" cy="88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342720" progId="Equation.DSMT4">
                  <p:embed/>
                </p:oleObj>
              </mc:Choice>
              <mc:Fallback>
                <p:oleObj name="Equation" r:id="rId2" imgW="1371600" imgH="34272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430607FB-A474-401A-5F80-AF92E5B25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39940" y="2451037"/>
                        <a:ext cx="3535680" cy="88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Elipse 9">
            <a:extLst>
              <a:ext uri="{FF2B5EF4-FFF2-40B4-BE49-F238E27FC236}">
                <a16:creationId xmlns:a16="http://schemas.microsoft.com/office/drawing/2014/main" id="{DE0A2CF6-E4E1-A813-99E7-C0B792371D06}"/>
              </a:ext>
            </a:extLst>
          </p:cNvPr>
          <p:cNvSpPr/>
          <p:nvPr/>
        </p:nvSpPr>
        <p:spPr>
          <a:xfrm>
            <a:off x="9799320" y="3109970"/>
            <a:ext cx="243840" cy="1285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D4B5B951-C471-EBD2-7618-EC33C6A8AEFC}"/>
              </a:ext>
            </a:extLst>
          </p:cNvPr>
          <p:cNvCxnSpPr/>
          <p:nvPr/>
        </p:nvCxnSpPr>
        <p:spPr>
          <a:xfrm flipH="1">
            <a:off x="7978140" y="2948940"/>
            <a:ext cx="632460" cy="48006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9EFF16DF-BF44-0F1F-0B30-A6EDE015B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166041"/>
              </p:ext>
            </p:extLst>
          </p:nvPr>
        </p:nvGraphicFramePr>
        <p:xfrm>
          <a:off x="7694771" y="3327819"/>
          <a:ext cx="2619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20" imgH="152280" progId="Equation.DSMT4">
                  <p:embed/>
                </p:oleObj>
              </mc:Choice>
              <mc:Fallback>
                <p:oleObj name="Equation" r:id="rId4" imgW="101520" imgH="1522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9EFF16DF-BF44-0F1F-0B30-A6EDE015B2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94771" y="3327819"/>
                        <a:ext cx="261937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117F7F1B-9F67-48CD-2798-FFD9632FC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624631"/>
              </p:ext>
            </p:extLst>
          </p:nvPr>
        </p:nvGraphicFramePr>
        <p:xfrm>
          <a:off x="6298565" y="3865525"/>
          <a:ext cx="27162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304560" progId="Equation.DSMT4">
                  <p:embed/>
                </p:oleObj>
              </mc:Choice>
              <mc:Fallback>
                <p:oleObj name="Equation" r:id="rId6" imgW="1054080" imgH="30456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117F7F1B-9F67-48CD-2798-FFD9632FC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98565" y="3865525"/>
                        <a:ext cx="2716212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9B324DAB-E124-05C8-C9C2-603286D90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48863"/>
              </p:ext>
            </p:extLst>
          </p:nvPr>
        </p:nvGraphicFramePr>
        <p:xfrm>
          <a:off x="9089390" y="3865563"/>
          <a:ext cx="27511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304560" progId="Equation.DSMT4">
                  <p:embed/>
                </p:oleObj>
              </mc:Choice>
              <mc:Fallback>
                <p:oleObj name="Equation" r:id="rId8" imgW="1066680" imgH="30456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9B324DAB-E124-05C8-C9C2-603286D906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89390" y="3865563"/>
                        <a:ext cx="2751138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A7869422-20E6-AB9E-DF49-7B4D9105E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445740"/>
              </p:ext>
            </p:extLst>
          </p:nvPr>
        </p:nvGraphicFramePr>
        <p:xfrm>
          <a:off x="10802303" y="2702560"/>
          <a:ext cx="3921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26720" progId="Equation.DSMT4">
                  <p:embed/>
                </p:oleObj>
              </mc:Choice>
              <mc:Fallback>
                <p:oleObj name="Equation" r:id="rId10" imgW="152280" imgH="12672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A7869422-20E6-AB9E-DF49-7B4D9105E2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02303" y="2702560"/>
                        <a:ext cx="392112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E2784EA4-73F0-022A-D752-516E2818A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27554"/>
              </p:ext>
            </p:extLst>
          </p:nvPr>
        </p:nvGraphicFramePr>
        <p:xfrm>
          <a:off x="7775734" y="4925657"/>
          <a:ext cx="24241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177480" progId="Equation.DSMT4">
                  <p:embed/>
                </p:oleObj>
              </mc:Choice>
              <mc:Fallback>
                <p:oleObj name="Equation" r:id="rId12" imgW="939600" imgH="1774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E2784EA4-73F0-022A-D752-516E2818A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75734" y="4925657"/>
                        <a:ext cx="242411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9ADB150C-861F-A946-B4F8-A969439D8F11}"/>
              </a:ext>
            </a:extLst>
          </p:cNvPr>
          <p:cNvCxnSpPr>
            <a:cxnSpLocks/>
          </p:cNvCxnSpPr>
          <p:nvPr/>
        </p:nvCxnSpPr>
        <p:spPr>
          <a:xfrm flipV="1">
            <a:off x="2899330" y="3865525"/>
            <a:ext cx="346790" cy="23403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9A4D1913-F50B-FC4D-6837-C841A658D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549961"/>
              </p:ext>
            </p:extLst>
          </p:nvPr>
        </p:nvGraphicFramePr>
        <p:xfrm>
          <a:off x="3234924" y="3686240"/>
          <a:ext cx="509120" cy="23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164880" progId="Equation.DSMT4">
                  <p:embed/>
                </p:oleObj>
              </mc:Choice>
              <mc:Fallback>
                <p:oleObj name="Equation" r:id="rId14" imgW="355320" imgH="16488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9A4D1913-F50B-FC4D-6837-C841A658DE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34924" y="3686240"/>
                        <a:ext cx="509120" cy="23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38DA8B8B-AE3C-A5B8-68EB-83D67186DD81}"/>
              </a:ext>
            </a:extLst>
          </p:cNvPr>
          <p:cNvCxnSpPr>
            <a:cxnSpLocks/>
          </p:cNvCxnSpPr>
          <p:nvPr/>
        </p:nvCxnSpPr>
        <p:spPr>
          <a:xfrm>
            <a:off x="3893820" y="4069080"/>
            <a:ext cx="105156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3006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280120-A3C7-A42C-6319-F4996AB09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SSUNTO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DE65052-C98B-9A29-02A5-E124D97E8F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>
                <a:solidFill>
                  <a:schemeClr val="accent5"/>
                </a:solidFill>
              </a:rPr>
              <a:t>Efeito Doppler</a:t>
            </a:r>
          </a:p>
          <a:p>
            <a:r>
              <a:rPr lang="pt-BR" b="1" dirty="0">
                <a:solidFill>
                  <a:srgbClr val="FF0000"/>
                </a:solidFill>
              </a:rPr>
              <a:t>Efeito Doppler de onda eletromagnética</a:t>
            </a:r>
          </a:p>
          <a:p>
            <a:r>
              <a:rPr lang="pt-BR" dirty="0"/>
              <a:t>Cone de Mach</a:t>
            </a:r>
          </a:p>
          <a:p>
            <a:r>
              <a:rPr lang="pt-BR" dirty="0"/>
              <a:t>Ondas Eletromagnéticas</a:t>
            </a:r>
          </a:p>
          <a:p>
            <a:r>
              <a:rPr lang="pt-BR" dirty="0"/>
              <a:t>Reflexão de ondas</a:t>
            </a:r>
          </a:p>
          <a:p>
            <a:r>
              <a:rPr lang="pt-BR" dirty="0"/>
              <a:t>Refração de ondas</a:t>
            </a:r>
          </a:p>
          <a:p>
            <a:r>
              <a:rPr lang="pt-BR" dirty="0"/>
              <a:t>Ondas estacionárias</a:t>
            </a:r>
          </a:p>
          <a:p>
            <a:r>
              <a:rPr lang="pt-BR" dirty="0"/>
              <a:t>Interferência de ondas (mecânicas e eletromagnéticas)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84796242"/>
      </p:ext>
    </p:extLst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307387-E17B-3E52-06C3-90BF43E12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O que é?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56DF3C1-ED80-A869-A417-DEEE7108939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/>
          </a:bodyPr>
          <a:lstStyle/>
          <a:p>
            <a:r>
              <a:rPr lang="pt-BR" dirty="0"/>
              <a:t>Diferente das ondas mecânicas, a velocidade das ondas eletromagnéticas é constante e independente do referencial.</a:t>
            </a:r>
          </a:p>
          <a:p>
            <a:r>
              <a:rPr lang="pt-BR" dirty="0"/>
              <a:t>Apesar disso, quando há afastamento entre observador e fonte, a frequência observada é menor que a emitida.</a:t>
            </a:r>
          </a:p>
          <a:p>
            <a:r>
              <a:rPr lang="pt-BR" dirty="0"/>
              <a:t>Quando há aproximação entre observador e fonte, a frequência observada é maior que a emitida.</a:t>
            </a: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BC87EA4-A896-0B9A-E756-0E95FBD98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FD7C-261D-4230-868E-B3B67CF262C5}" type="slidenum">
              <a:rPr lang="pt-BR" smtClean="0"/>
              <a:t>9</a:t>
            </a:fld>
            <a:endParaRPr lang="pt-BR"/>
          </a:p>
        </p:txBody>
      </p:sp>
      <p:pic>
        <p:nvPicPr>
          <p:cNvPr id="1026" name="Picture 2" descr="Explained: the Doppler effect | MIT News | Massachusetts Institute of  Technology">
            <a:extLst>
              <a:ext uri="{FF2B5EF4-FFF2-40B4-BE49-F238E27FC236}">
                <a16:creationId xmlns:a16="http://schemas.microsoft.com/office/drawing/2014/main" id="{8293923B-9247-6FE8-0BDB-747494F74624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3680" y="1825625"/>
            <a:ext cx="4850674" cy="3954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A84B0132-B4AE-5763-C1DC-1C01D63D6A48}"/>
              </a:ext>
            </a:extLst>
          </p:cNvPr>
          <p:cNvSpPr txBox="1"/>
          <p:nvPr/>
        </p:nvSpPr>
        <p:spPr>
          <a:xfrm>
            <a:off x="6583679" y="5779979"/>
            <a:ext cx="5050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hlinkClick r:id="rId3"/>
              </a:rPr>
              <a:t>https://news.mit.edu/2010/explained-doppler-0803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095569545"/>
      </p:ext>
    </p:extLst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</TotalTime>
  <Words>1233</Words>
  <Application>Microsoft Office PowerPoint</Application>
  <PresentationFormat>Widescreen</PresentationFormat>
  <Paragraphs>205</Paragraphs>
  <Slides>29</Slides>
  <Notes>0</Notes>
  <HiddenSlides>0</HiddenSlides>
  <MMClips>1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9</vt:i4>
      </vt:variant>
    </vt:vector>
  </HeadingPairs>
  <TitlesOfParts>
    <vt:vector size="35" baseType="lpstr">
      <vt:lpstr>Arial</vt:lpstr>
      <vt:lpstr>Calibri</vt:lpstr>
      <vt:lpstr>Calibri Light</vt:lpstr>
      <vt:lpstr>Symbol</vt:lpstr>
      <vt:lpstr>Tema do Office</vt:lpstr>
      <vt:lpstr>Equation</vt:lpstr>
      <vt:lpstr>Apresentação do PowerPoint</vt:lpstr>
      <vt:lpstr>ASSUNTOS</vt:lpstr>
      <vt:lpstr>ASSUNTOS</vt:lpstr>
      <vt:lpstr>Definição</vt:lpstr>
      <vt:lpstr>Cálculo: efeito Doppler do som</vt:lpstr>
      <vt:lpstr>Cálculo: forma alternativa</vt:lpstr>
      <vt:lpstr>UFSC – 2018: QUESTÃO MODIFICADA</vt:lpstr>
      <vt:lpstr>ASSUNTOS</vt:lpstr>
      <vt:lpstr>O que é?</vt:lpstr>
      <vt:lpstr>O que é?</vt:lpstr>
      <vt:lpstr>Exercício</vt:lpstr>
      <vt:lpstr>ASSUNTOS</vt:lpstr>
      <vt:lpstr>O que é?</vt:lpstr>
      <vt:lpstr>ASSUNTOS</vt:lpstr>
      <vt:lpstr>O que é?</vt:lpstr>
      <vt:lpstr>Exemplos</vt:lpstr>
      <vt:lpstr>ASSUNTOS</vt:lpstr>
      <vt:lpstr>O que é?</vt:lpstr>
      <vt:lpstr>Tipos de extremidades</vt:lpstr>
      <vt:lpstr>ASSUNTOS</vt:lpstr>
      <vt:lpstr>O que é?</vt:lpstr>
      <vt:lpstr>Refração em cordas</vt:lpstr>
      <vt:lpstr>Indo da corda fina para a corda grossa</vt:lpstr>
      <vt:lpstr>Indo da corda grossa para a corda fina</vt:lpstr>
      <vt:lpstr>ASSUNTOS</vt:lpstr>
      <vt:lpstr>O que é?</vt:lpstr>
      <vt:lpstr>ASSUNTOS</vt:lpstr>
      <vt:lpstr>O que é?</vt:lpstr>
      <vt:lpstr>ASSUNTO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dulatória</dc:title>
  <dc:creator>danilo</dc:creator>
  <cp:lastModifiedBy>Danilo Lima o kcond</cp:lastModifiedBy>
  <cp:revision>5</cp:revision>
  <dcterms:created xsi:type="dcterms:W3CDTF">2020-06-01T23:34:03Z</dcterms:created>
  <dcterms:modified xsi:type="dcterms:W3CDTF">2022-11-07T04:14:19Z</dcterms:modified>
</cp:coreProperties>
</file>